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E27781C" w14:textId="77777777" w:rsidR="006C0ABB" w:rsidRDefault="006C0ABB" w:rsidP="006C0ABB">
      <w:pPr>
        <w:rPr>
          <w:rStyle w:val="a7"/>
        </w:rPr>
      </w:pPr>
      <w:r>
        <w:rPr>
          <w:rStyle w:val="a4"/>
          <w:rFonts w:hint="eastAsia"/>
        </w:rPr>
        <w:t>第</w:t>
      </w:r>
      <w:r>
        <w:rPr>
          <w:rStyle w:val="a4"/>
        </w:rPr>
        <w:t>1</w:t>
      </w:r>
      <w:r>
        <w:rPr>
          <w:rStyle w:val="a4"/>
          <w:rFonts w:hint="eastAsia"/>
        </w:rPr>
        <w:t>题</w:t>
      </w:r>
      <w:r>
        <w:t xml:space="preserve"> </w:t>
      </w:r>
      <w:r>
        <w:rPr>
          <w:rStyle w:val="a7"/>
          <w:rFonts w:hint="eastAsia"/>
        </w:rPr>
        <w:t>正误判断（凡交代未尽之处，皆以讲义及示例代码为准）</w:t>
      </w:r>
    </w:p>
    <w:p w14:paraId="2B37C368" w14:textId="77777777" w:rsidR="006C0ABB" w:rsidRDefault="006C0ABB" w:rsidP="006C0ABB">
      <w:r>
        <w:t xml:space="preserve">1. </w:t>
      </w:r>
      <w:r>
        <w:rPr>
          <w:rFonts w:hint="eastAsia"/>
        </w:rPr>
        <w:t>（</w:t>
      </w:r>
      <w:r w:rsidR="00D1649A">
        <w:t xml:space="preserve"> </w:t>
      </w:r>
      <w:r>
        <w:t xml:space="preserve"> </w:t>
      </w:r>
      <w:r>
        <w:rPr>
          <w:rFonts w:hint="eastAsia"/>
        </w:rPr>
        <w:t>）对有序向量做</w:t>
      </w:r>
      <w:r>
        <w:t>Fibonacci</w:t>
      </w:r>
      <w:r>
        <w:rPr>
          <w:rFonts w:hint="eastAsia"/>
        </w:rPr>
        <w:t>查找，就最坏情况而言，成功查找所需的比较次数与失败查找相等。</w:t>
      </w:r>
    </w:p>
    <w:p w14:paraId="15504294" w14:textId="77777777" w:rsidR="006C0ABB" w:rsidRDefault="006C0ABB" w:rsidP="006C0ABB">
      <w:r>
        <w:t>2.</w:t>
      </w:r>
      <w:r>
        <w:rPr>
          <w:rFonts w:hint="eastAsia"/>
        </w:rPr>
        <w:t>（</w:t>
      </w:r>
      <w:r w:rsidR="00D1649A">
        <w:t xml:space="preserve"> </w:t>
      </w:r>
      <w:r>
        <w:t xml:space="preserve"> </w:t>
      </w:r>
      <w:r>
        <w:rPr>
          <w:rFonts w:hint="eastAsia"/>
        </w:rPr>
        <w:t>）</w:t>
      </w:r>
      <w:r>
        <w:rPr>
          <w:position w:val="-10"/>
        </w:rPr>
        <w:object w:dxaOrig="1455" w:dyaOrig="315" w14:anchorId="4EE007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6pt;height:15.55pt" o:ole="">
            <v:imagedata r:id="rId5" o:title=""/>
          </v:shape>
          <o:OLEObject Type="Embed" ProgID="Equation.DSMT4" ShapeID="_x0000_i1025" DrawAspect="Content" ObjectID="_1570605221" r:id="rId6"/>
        </w:object>
      </w:r>
      <w:r>
        <w:rPr>
          <w:rFonts w:hint="eastAsia"/>
        </w:rPr>
        <w:t>，当且仅当</w:t>
      </w:r>
      <w:r>
        <w:rPr>
          <w:position w:val="-10"/>
        </w:rPr>
        <w:object w:dxaOrig="1560" w:dyaOrig="315" w14:anchorId="039A88E6">
          <v:shape id="_x0000_i1026" type="#_x0000_t75" style="width:77.75pt;height:15.55pt" o:ole="">
            <v:imagedata r:id="rId7" o:title=""/>
          </v:shape>
          <o:OLEObject Type="Embed" ProgID="Equation.DSMT4" ShapeID="_x0000_i1026" DrawAspect="Content" ObjectID="_1570605222" r:id="rId8"/>
        </w:object>
      </w:r>
      <w:r>
        <w:rPr>
          <w:rFonts w:hint="eastAsia"/>
        </w:rPr>
        <w:t>。</w:t>
      </w:r>
    </w:p>
    <w:p w14:paraId="4316DA6B" w14:textId="77777777" w:rsidR="006C0ABB" w:rsidRDefault="006C0ABB" w:rsidP="006C0ABB">
      <w:r>
        <w:t>3.</w:t>
      </w:r>
      <w:r>
        <w:rPr>
          <w:rFonts w:hint="eastAsia"/>
        </w:rPr>
        <w:t>（</w:t>
      </w:r>
      <w:r w:rsidR="00D1649A">
        <w:t xml:space="preserve"> </w:t>
      </w:r>
      <w:r>
        <w:t xml:space="preserve"> </w:t>
      </w:r>
      <w:r>
        <w:rPr>
          <w:rFonts w:hint="eastAsia"/>
        </w:rPr>
        <w:t>）若借助二分法查找确定每个元素的插入位置，向量的插入排序只需时间</w:t>
      </w:r>
      <w:r>
        <w:rPr>
          <w:position w:val="-10"/>
        </w:rPr>
        <w:object w:dxaOrig="1035" w:dyaOrig="315" w14:anchorId="5A828A56">
          <v:shape id="_x0000_i1027" type="#_x0000_t75" style="width:51.85pt;height:15.55pt" o:ole="">
            <v:imagedata r:id="rId9" o:title=""/>
          </v:shape>
          <o:OLEObject Type="Embed" ProgID="Equation.DSMT4" ShapeID="_x0000_i1027" DrawAspect="Content" ObjectID="_1570605223" r:id="rId10"/>
        </w:object>
      </w:r>
      <w:r>
        <w:rPr>
          <w:rFonts w:hint="eastAsia"/>
        </w:rPr>
        <w:t>时间。</w:t>
      </w:r>
    </w:p>
    <w:p w14:paraId="5EC60C9E" w14:textId="77777777" w:rsidR="006C0ABB" w:rsidRDefault="006C0ABB" w:rsidP="006C0ABB">
      <w:r>
        <w:t>4.</w:t>
      </w:r>
      <w:r>
        <w:rPr>
          <w:rFonts w:hint="eastAsia"/>
        </w:rPr>
        <w:t>（</w:t>
      </w:r>
      <w:r w:rsidR="00D1649A">
        <w:t xml:space="preserve"> </w:t>
      </w:r>
      <w:r>
        <w:t xml:space="preserve"> </w:t>
      </w:r>
      <w:r>
        <w:rPr>
          <w:rFonts w:hint="eastAsia"/>
        </w:rPr>
        <w:t>）</w:t>
      </w:r>
      <w:r>
        <w:t>RPN</w:t>
      </w:r>
      <w:r>
        <w:rPr>
          <w:rFonts w:hint="eastAsia"/>
        </w:rPr>
        <w:t>中各操作数的相对次序，与原中缀表达式完全一致。</w:t>
      </w:r>
    </w:p>
    <w:p w14:paraId="6EDEE9C1" w14:textId="77777777" w:rsidR="006C0ABB" w:rsidRDefault="006C0ABB" w:rsidP="006C0ABB">
      <w:r>
        <w:t>5.</w:t>
      </w:r>
      <w:r>
        <w:rPr>
          <w:rFonts w:hint="eastAsia"/>
        </w:rPr>
        <w:t>（</w:t>
      </w:r>
      <w:r w:rsidR="00D1649A">
        <w:t xml:space="preserve"> </w:t>
      </w:r>
      <w:r>
        <w:t xml:space="preserve"> </w:t>
      </w:r>
      <w:r>
        <w:rPr>
          <w:rFonts w:hint="eastAsia"/>
        </w:rPr>
        <w:t>）对不含括号的中缀表达式求值时，操作法栈的容量可以固定为某一常数。</w:t>
      </w:r>
    </w:p>
    <w:p w14:paraId="78BA8194" w14:textId="77777777" w:rsidR="006C0ABB" w:rsidRDefault="006C0ABB" w:rsidP="006C0ABB">
      <w:r>
        <w:t>6.</w:t>
      </w:r>
      <w:r>
        <w:rPr>
          <w:rFonts w:hint="eastAsia"/>
        </w:rPr>
        <w:t>（</w:t>
      </w:r>
      <w:r w:rsidR="00D1649A">
        <w:t xml:space="preserve"> </w:t>
      </w:r>
      <w:r>
        <w:t xml:space="preserve"> </w:t>
      </w:r>
      <w:r>
        <w:rPr>
          <w:rFonts w:hint="eastAsia"/>
        </w:rPr>
        <w:t>）无论有序向量或有序列表，最坏情况下均可在</w:t>
      </w:r>
      <w:r>
        <w:rPr>
          <w:position w:val="-10"/>
        </w:rPr>
        <w:object w:dxaOrig="885" w:dyaOrig="315" w14:anchorId="5D01FA94">
          <v:shape id="_x0000_i1028" type="#_x0000_t75" style="width:44.35pt;height:15.55pt" o:ole="">
            <v:imagedata r:id="rId11" o:title=""/>
          </v:shape>
          <o:OLEObject Type="Embed" ProgID="Equation.DSMT4" ShapeID="_x0000_i1028" DrawAspect="Content" ObjectID="_1570605224" r:id="rId12"/>
        </w:object>
      </w:r>
      <w:r>
        <w:rPr>
          <w:rFonts w:hint="eastAsia"/>
        </w:rPr>
        <w:t>时间内完成一次查找。</w:t>
      </w:r>
    </w:p>
    <w:p w14:paraId="2609FD55" w14:textId="77777777" w:rsidR="006C0ABB" w:rsidRDefault="006C0ABB" w:rsidP="006C0ABB">
      <w:r>
        <w:t>7.</w:t>
      </w:r>
      <w:r>
        <w:rPr>
          <w:rFonts w:hint="eastAsia"/>
        </w:rPr>
        <w:t>（</w:t>
      </w:r>
      <w:r w:rsidR="00D1649A">
        <w:t xml:space="preserve"> </w:t>
      </w:r>
      <w:r>
        <w:t xml:space="preserve"> </w:t>
      </w:r>
      <w:r>
        <w:rPr>
          <w:rFonts w:hint="eastAsia"/>
        </w:rPr>
        <w:t>）只要是采用基于比较的排序算法，对任何输入序列都至少需要运行</w:t>
      </w:r>
      <w:r>
        <w:rPr>
          <w:position w:val="-10"/>
        </w:rPr>
        <w:object w:dxaOrig="1035" w:dyaOrig="315" w14:anchorId="2FF6EAD7">
          <v:shape id="_x0000_i1029" type="#_x0000_t75" style="width:51.85pt;height:15.55pt" o:ole="">
            <v:imagedata r:id="rId13" o:title=""/>
          </v:shape>
          <o:OLEObject Type="Embed" ProgID="Equation.DSMT4" ShapeID="_x0000_i1029" DrawAspect="Content" ObjectID="_1570605225" r:id="rId14"/>
        </w:object>
      </w:r>
      <w:r>
        <w:rPr>
          <w:rFonts w:hint="eastAsia"/>
        </w:rPr>
        <w:t>时间。</w:t>
      </w:r>
    </w:p>
    <w:p w14:paraId="68487560" w14:textId="77777777" w:rsidR="006C0ABB" w:rsidRDefault="006C0ABB" w:rsidP="006C0ABB">
      <w:r>
        <w:t>8.</w:t>
      </w:r>
      <w:r>
        <w:rPr>
          <w:rFonts w:hint="eastAsia"/>
        </w:rPr>
        <w:t>（</w:t>
      </w:r>
      <w:r w:rsidR="00D1649A">
        <w:t xml:space="preserve"> </w:t>
      </w:r>
      <w:r>
        <w:t xml:space="preserve"> </w:t>
      </w:r>
      <w:r>
        <w:rPr>
          <w:rFonts w:hint="eastAsia"/>
        </w:rPr>
        <w:t>）对于同一有序向量，每次折半查找绝不会慢于顺序查找。</w:t>
      </w:r>
    </w:p>
    <w:p w14:paraId="3ECBD95D" w14:textId="77777777" w:rsidR="006C0ABB" w:rsidRDefault="006C0ABB" w:rsidP="006C0ABB"/>
    <w:p w14:paraId="2D5E976F" w14:textId="77777777" w:rsidR="006C0ABB" w:rsidRDefault="006C0ABB" w:rsidP="006C0ABB">
      <w:pPr>
        <w:rPr>
          <w:rStyle w:val="a7"/>
        </w:rPr>
      </w:pPr>
      <w:r>
        <w:rPr>
          <w:rStyle w:val="a4"/>
          <w:rFonts w:hint="eastAsia"/>
        </w:rPr>
        <w:t>第</w:t>
      </w:r>
      <w:r>
        <w:rPr>
          <w:rStyle w:val="a4"/>
        </w:rPr>
        <w:t>2</w:t>
      </w:r>
      <w:r>
        <w:rPr>
          <w:rStyle w:val="a4"/>
          <w:rFonts w:hint="eastAsia"/>
        </w:rPr>
        <w:t>题</w:t>
      </w:r>
      <w:r>
        <w:t xml:space="preserve"> </w:t>
      </w:r>
      <w:r>
        <w:rPr>
          <w:rStyle w:val="a7"/>
          <w:rFonts w:hint="eastAsia"/>
        </w:rPr>
        <w:t>多重选择</w:t>
      </w:r>
    </w:p>
    <w:p w14:paraId="20E43E37" w14:textId="77777777" w:rsidR="006C0ABB" w:rsidRDefault="006C0ABB" w:rsidP="006C0ABB">
      <w:r>
        <w:t>1.</w:t>
      </w:r>
      <w:r>
        <w:rPr>
          <w:rFonts w:hint="eastAsia"/>
        </w:rPr>
        <w:t>（</w:t>
      </w:r>
      <w:r w:rsidR="00D1649A">
        <w:t xml:space="preserve"> </w:t>
      </w:r>
      <w:r>
        <w:t xml:space="preserve"> </w:t>
      </w:r>
      <w:r>
        <w:rPr>
          <w:rFonts w:hint="eastAsia"/>
        </w:rPr>
        <w:t>）共有几种栈混洗方案，可以使字符序列</w:t>
      </w:r>
      <w:r>
        <w:t>{‘x’,’o’,’o’,’o’,’x’}</w:t>
      </w:r>
      <w:r>
        <w:rPr>
          <w:rFonts w:hint="eastAsia"/>
        </w:rPr>
        <w:t>的输出保持原样？</w:t>
      </w:r>
    </w:p>
    <w:p w14:paraId="6F3382FE" w14:textId="77777777" w:rsidR="006C0ABB" w:rsidRDefault="006C0ABB" w:rsidP="006C0ABB">
      <w:r>
        <w:tab/>
      </w:r>
      <w:r>
        <w:tab/>
        <w:t>A</w:t>
      </w:r>
      <w:r>
        <w:rPr>
          <w:rFonts w:hint="eastAsia"/>
        </w:rPr>
        <w:t>．</w:t>
      </w:r>
      <w:r>
        <w:t>12</w:t>
      </w:r>
      <w:r>
        <w:tab/>
      </w:r>
      <w:r>
        <w:tab/>
      </w:r>
      <w:r>
        <w:tab/>
      </w:r>
      <w:r>
        <w:tab/>
        <w:t>B. 10</w:t>
      </w:r>
      <w:r>
        <w:tab/>
      </w:r>
      <w:r>
        <w:tab/>
      </w:r>
      <w:r>
        <w:tab/>
      </w:r>
      <w:r>
        <w:tab/>
        <w:t>C. 6</w:t>
      </w:r>
      <w:r>
        <w:tab/>
      </w:r>
      <w:r>
        <w:tab/>
      </w:r>
      <w:r>
        <w:tab/>
      </w:r>
      <w:r>
        <w:tab/>
      </w:r>
      <w:r>
        <w:tab/>
        <w:t>D. 5</w:t>
      </w:r>
    </w:p>
    <w:p w14:paraId="26354143" w14:textId="77777777" w:rsidR="006C0ABB" w:rsidRDefault="006C0ABB" w:rsidP="006C0ABB">
      <w:r>
        <w:t>2</w:t>
      </w:r>
      <w:r>
        <w:rPr>
          <w:rFonts w:hint="eastAsia"/>
        </w:rPr>
        <w:t>．（</w:t>
      </w:r>
      <w:r w:rsidR="00D1649A">
        <w:t xml:space="preserve"> </w:t>
      </w:r>
      <w:r>
        <w:t xml:space="preserve"> </w:t>
      </w:r>
      <w:r>
        <w:rPr>
          <w:rFonts w:hint="eastAsia"/>
        </w:rPr>
        <w:t>）若</w:t>
      </w:r>
      <w:r>
        <w:rPr>
          <w:position w:val="-10"/>
        </w:rPr>
        <w:object w:dxaOrig="2625" w:dyaOrig="360" w14:anchorId="2E9C033D">
          <v:shape id="_x0000_i1030" type="#_x0000_t75" style="width:131.35pt;height:17.85pt" o:ole="">
            <v:imagedata r:id="rId15" o:title=""/>
          </v:shape>
          <o:OLEObject Type="Embed" ProgID="Equation.DSMT4" ShapeID="_x0000_i1030" DrawAspect="Content" ObjectID="_1570605226" r:id="rId16"/>
        </w:object>
      </w:r>
      <w:r>
        <w:rPr>
          <w:rFonts w:hint="eastAsia"/>
        </w:rPr>
        <w:t>，则下列结论正确的是：</w:t>
      </w:r>
    </w:p>
    <w:p w14:paraId="64156BE6" w14:textId="77777777" w:rsidR="006C0ABB" w:rsidRDefault="006C0ABB" w:rsidP="006C0ABB">
      <w:pPr>
        <w:ind w:left="840"/>
      </w:pPr>
      <w:r>
        <w:t>A.</w:t>
      </w:r>
      <w:r>
        <w:rPr>
          <w:position w:val="-10"/>
        </w:rPr>
        <w:object w:dxaOrig="1920" w:dyaOrig="360" w14:anchorId="3234F96D">
          <v:shape id="_x0000_i1031" type="#_x0000_t75" style="width:96.2pt;height:17.85pt" o:ole="">
            <v:imagedata r:id="rId17" o:title=""/>
          </v:shape>
          <o:OLEObject Type="Embed" ProgID="Equation.DSMT4" ShapeID="_x0000_i1031" DrawAspect="Content" ObjectID="_1570605227" r:id="rId18"/>
        </w:object>
      </w:r>
      <w:r>
        <w:t xml:space="preserve"> B.</w:t>
      </w:r>
      <w:r>
        <w:rPr>
          <w:position w:val="-10"/>
        </w:rPr>
        <w:object w:dxaOrig="1860" w:dyaOrig="360" w14:anchorId="3551A244">
          <v:shape id="_x0000_i1032" type="#_x0000_t75" style="width:92.75pt;height:17.85pt" o:ole="">
            <v:imagedata r:id="rId19" o:title=""/>
          </v:shape>
          <o:OLEObject Type="Embed" ProgID="Equation.DSMT4" ShapeID="_x0000_i1032" DrawAspect="Content" ObjectID="_1570605228" r:id="rId20"/>
        </w:object>
      </w:r>
      <w:r>
        <w:t xml:space="preserve"> C.</w:t>
      </w:r>
      <w:r>
        <w:rPr>
          <w:position w:val="-10"/>
        </w:rPr>
        <w:object w:dxaOrig="1485" w:dyaOrig="315" w14:anchorId="17CAD21D">
          <v:shape id="_x0000_i1033" type="#_x0000_t75" style="width:74.3pt;height:15.55pt" o:ole="">
            <v:imagedata r:id="rId21" o:title=""/>
          </v:shape>
          <o:OLEObject Type="Embed" ProgID="Equation.DSMT4" ShapeID="_x0000_i1033" DrawAspect="Content" ObjectID="_1570605229" r:id="rId22"/>
        </w:object>
      </w:r>
      <w:r>
        <w:t xml:space="preserve"> D.</w:t>
      </w:r>
      <w:r>
        <w:rPr>
          <w:position w:val="-10"/>
        </w:rPr>
        <w:object w:dxaOrig="1905" w:dyaOrig="360" w14:anchorId="5AEB59FB">
          <v:shape id="_x0000_i1034" type="#_x0000_t75" style="width:95.05pt;height:17.85pt" o:ole="">
            <v:imagedata r:id="rId23" o:title=""/>
          </v:shape>
          <o:OLEObject Type="Embed" ProgID="Equation.DSMT4" ShapeID="_x0000_i1034" DrawAspect="Content" ObjectID="_1570605230" r:id="rId24"/>
        </w:object>
      </w:r>
    </w:p>
    <w:p w14:paraId="24D9381D" w14:textId="77777777" w:rsidR="006C0ABB" w:rsidRDefault="006C0ABB" w:rsidP="006C0ABB">
      <w:pPr>
        <w:ind w:left="840" w:hangingChars="400" w:hanging="840"/>
      </w:pPr>
      <w:r>
        <w:t>3</w:t>
      </w:r>
      <w:r>
        <w:rPr>
          <w:rFonts w:hint="eastAsia"/>
        </w:rPr>
        <w:t>．（</w:t>
      </w:r>
      <w:r w:rsidR="00D1649A">
        <w:t xml:space="preserve"> </w:t>
      </w:r>
      <w:r>
        <w:t xml:space="preserve"> </w:t>
      </w:r>
      <w:r>
        <w:rPr>
          <w:rFonts w:hint="eastAsia"/>
        </w:rPr>
        <w:t>）对长度为</w:t>
      </w:r>
      <w:r>
        <w:rPr>
          <w:position w:val="-10"/>
        </w:rPr>
        <w:object w:dxaOrig="1365" w:dyaOrig="315" w14:anchorId="11E7DBE9">
          <v:shape id="_x0000_i1035" type="#_x0000_t75" style="width:67.95pt;height:15.55pt" o:ole="">
            <v:imagedata r:id="rId25" o:title=""/>
          </v:shape>
          <o:OLEObject Type="Embed" ProgID="Equation.DSMT4" ShapeID="_x0000_i1035" DrawAspect="Content" ObjectID="_1570605231" r:id="rId26"/>
        </w:object>
      </w:r>
      <w:r>
        <w:rPr>
          <w:rFonts w:hint="eastAsia"/>
        </w:rPr>
        <w:t>的有向序列做</w:t>
      </w:r>
      <w:r>
        <w:t>Fibonacci</w:t>
      </w:r>
      <w:r>
        <w:rPr>
          <w:rFonts w:hint="eastAsia"/>
        </w:rPr>
        <w:t>查找。若个元素的数值等概率独立均匀分布，且平均成功查找长度为</w:t>
      </w:r>
      <w:r>
        <w:t>L</w:t>
      </w:r>
      <w:r>
        <w:rPr>
          <w:rFonts w:hint="eastAsia"/>
        </w:rPr>
        <w:t>，则失败平均查找长度为：</w:t>
      </w:r>
    </w:p>
    <w:p w14:paraId="3C4A770B" w14:textId="77777777" w:rsidR="006C0ABB" w:rsidRDefault="006C0ABB" w:rsidP="006C0ABB">
      <w:r>
        <w:tab/>
      </w:r>
      <w:r>
        <w:tab/>
        <w:t>A</w:t>
      </w:r>
      <w:r>
        <w:rPr>
          <w:rFonts w:hint="eastAsia"/>
        </w:rPr>
        <w:t>．</w:t>
      </w:r>
      <w:r>
        <w:t>n(L-1)/(n-1)</w:t>
      </w:r>
      <w:r>
        <w:tab/>
      </w:r>
      <w:r>
        <w:tab/>
        <w:t>B. n(L+1)/(n+1)</w:t>
      </w:r>
      <w:r>
        <w:tab/>
      </w:r>
      <w:r>
        <w:tab/>
        <w:t>C. (n-1)L/n</w:t>
      </w:r>
      <w:r>
        <w:tab/>
      </w:r>
      <w:r>
        <w:tab/>
        <w:t>D. (n+1)L/n</w:t>
      </w:r>
    </w:p>
    <w:p w14:paraId="0FC5B7EB" w14:textId="77777777" w:rsidR="006C0ABB" w:rsidRDefault="006C0ABB" w:rsidP="006C0ABB">
      <w:r>
        <w:rPr>
          <w:b/>
          <w:color w:val="FF0000"/>
        </w:rPr>
        <w:t>4</w:t>
      </w:r>
      <w:r>
        <w:rPr>
          <w:rFonts w:hint="eastAsia"/>
          <w:b/>
          <w:color w:val="FF0000"/>
        </w:rPr>
        <w:t>．</w:t>
      </w:r>
      <w:r>
        <w:rPr>
          <w:rFonts w:hint="eastAsia"/>
        </w:rPr>
        <w:t>（</w:t>
      </w:r>
      <w:r w:rsidR="00D1649A">
        <w:t xml:space="preserve"> </w:t>
      </w:r>
      <w:r>
        <w:t xml:space="preserve"> </w:t>
      </w:r>
      <w:r>
        <w:rPr>
          <w:rFonts w:hint="eastAsia"/>
        </w:rPr>
        <w:t>）对长度为</w:t>
      </w:r>
      <w:r>
        <w:t>Fib(12) – 1 = 143</w:t>
      </w:r>
      <w:r>
        <w:rPr>
          <w:rFonts w:hint="eastAsia"/>
        </w:rPr>
        <w:t>的有序向量做</w:t>
      </w:r>
      <w:r>
        <w:t>Fibonacci</w:t>
      </w:r>
      <w:r>
        <w:rPr>
          <w:rFonts w:hint="eastAsia"/>
        </w:rPr>
        <w:t>查找，比较操作的次数至多为：</w:t>
      </w:r>
    </w:p>
    <w:p w14:paraId="2F2D5A76" w14:textId="77777777" w:rsidR="006C0ABB" w:rsidRDefault="006C0ABB" w:rsidP="006C0ABB">
      <w:r>
        <w:tab/>
      </w:r>
      <w:r>
        <w:tab/>
        <w:t>A</w:t>
      </w:r>
      <w:r>
        <w:rPr>
          <w:rFonts w:hint="eastAsia"/>
        </w:rPr>
        <w:t>．</w:t>
      </w:r>
      <w:r>
        <w:t>12</w:t>
      </w:r>
      <w:r>
        <w:tab/>
      </w:r>
      <w:r>
        <w:tab/>
      </w:r>
      <w:r>
        <w:tab/>
      </w:r>
      <w:r>
        <w:tab/>
        <w:t>B. 11</w:t>
      </w:r>
      <w:r>
        <w:tab/>
      </w:r>
      <w:r>
        <w:tab/>
      </w:r>
      <w:r>
        <w:tab/>
      </w:r>
      <w:r>
        <w:tab/>
        <w:t>C. 10</w:t>
      </w:r>
      <w:r>
        <w:tab/>
      </w:r>
      <w:r>
        <w:tab/>
      </w:r>
      <w:r>
        <w:tab/>
      </w:r>
      <w:r>
        <w:tab/>
        <w:t>D. 9</w:t>
      </w:r>
    </w:p>
    <w:p w14:paraId="79F41B28" w14:textId="77777777" w:rsidR="006C0ABB" w:rsidRDefault="006C0ABB" w:rsidP="006C0ABB">
      <w:r>
        <w:t>5</w:t>
      </w:r>
      <w:r>
        <w:rPr>
          <w:rFonts w:hint="eastAsia"/>
        </w:rPr>
        <w:t>．（</w:t>
      </w:r>
      <w:r w:rsidR="00D1649A">
        <w:t xml:space="preserve"> </w:t>
      </w:r>
      <w:r>
        <w:t xml:space="preserve"> </w:t>
      </w:r>
      <w:r>
        <w:rPr>
          <w:rFonts w:hint="eastAsia"/>
        </w:rPr>
        <w:t>）算法</w:t>
      </w:r>
      <w:r>
        <w:t>g(n)</w:t>
      </w:r>
      <w:r>
        <w:rPr>
          <w:rFonts w:hint="eastAsia"/>
        </w:rPr>
        <w:t>的复杂度为</w:t>
      </w:r>
      <w:r>
        <w:rPr>
          <w:position w:val="-10"/>
        </w:rPr>
        <w:object w:dxaOrig="540" w:dyaOrig="315" w14:anchorId="06EC3870">
          <v:shape id="_x0000_i1036" type="#_x0000_t75" style="width:27.05pt;height:15.55pt" o:ole="">
            <v:imagedata r:id="rId27" o:title=""/>
          </v:shape>
          <o:OLEObject Type="Embed" ProgID="Equation.DSMT4" ShapeID="_x0000_i1036" DrawAspect="Content" ObjectID="_1570605232" r:id="rId28"/>
        </w:object>
      </w:r>
      <w:r>
        <w:rPr>
          <w:rFonts w:hint="eastAsia"/>
        </w:rPr>
        <w:t>。若算法</w:t>
      </w:r>
      <w:r>
        <w:t>f(n)</w:t>
      </w:r>
      <w:r>
        <w:rPr>
          <w:rFonts w:hint="eastAsia"/>
        </w:rPr>
        <w:t>中有</w:t>
      </w:r>
      <w:r>
        <w:t>5</w:t>
      </w:r>
      <w:r>
        <w:rPr>
          <w:rFonts w:hint="eastAsia"/>
        </w:rPr>
        <w:t>条调用</w:t>
      </w:r>
      <w:r>
        <w:t>g(n)</w:t>
      </w:r>
      <w:r>
        <w:rPr>
          <w:rFonts w:hint="eastAsia"/>
        </w:rPr>
        <w:t>的指令，则</w:t>
      </w:r>
      <w:r>
        <w:t>f(n)</w:t>
      </w:r>
      <w:r>
        <w:rPr>
          <w:rFonts w:hint="eastAsia"/>
        </w:rPr>
        <w:t>的复杂度为：</w:t>
      </w:r>
    </w:p>
    <w:p w14:paraId="24C2D9E0" w14:textId="77777777" w:rsidR="006C0ABB" w:rsidRDefault="006C0ABB" w:rsidP="006C0ABB">
      <w:pPr>
        <w:rPr>
          <w:rStyle w:val="a4"/>
          <w:rFonts w:asciiTheme="minorHAnsi" w:eastAsiaTheme="minorEastAsia" w:hAnsiTheme="minorHAnsi" w:cstheme="minorBidi"/>
          <w:b w:val="0"/>
          <w:bCs w:val="0"/>
          <w:kern w:val="0"/>
          <w:sz w:val="21"/>
          <w:szCs w:val="22"/>
        </w:rPr>
      </w:pPr>
      <w:r>
        <w:tab/>
      </w:r>
      <w:r>
        <w:tab/>
        <w:t>A</w:t>
      </w:r>
      <w:r>
        <w:rPr>
          <w:rFonts w:hint="eastAsia"/>
        </w:rPr>
        <w:t>．</w:t>
      </w:r>
      <w:r>
        <w:rPr>
          <w:position w:val="-10"/>
        </w:rPr>
        <w:object w:dxaOrig="540" w:dyaOrig="315" w14:anchorId="2F3DDC68">
          <v:shape id="_x0000_i1037" type="#_x0000_t75" style="width:27.05pt;height:15.55pt" o:ole="">
            <v:imagedata r:id="rId27" o:title=""/>
          </v:shape>
          <o:OLEObject Type="Embed" ProgID="Equation.DSMT4" ShapeID="_x0000_i1037" DrawAspect="Content" ObjectID="_1570605233" r:id="rId29"/>
        </w:object>
      </w:r>
      <w:r>
        <w:tab/>
      </w:r>
      <w:r>
        <w:tab/>
      </w:r>
      <w:r>
        <w:tab/>
        <w:t xml:space="preserve">B. </w:t>
      </w:r>
      <w:r>
        <w:rPr>
          <w:position w:val="-10"/>
        </w:rPr>
        <w:object w:dxaOrig="540" w:dyaOrig="315" w14:anchorId="733D52B3">
          <v:shape id="_x0000_i1038" type="#_x0000_t75" style="width:27.05pt;height:15.55pt" o:ole="">
            <v:imagedata r:id="rId30" o:title=""/>
          </v:shape>
          <o:OLEObject Type="Embed" ProgID="Equation.DSMT4" ShapeID="_x0000_i1038" DrawAspect="Content" ObjectID="_1570605234" r:id="rId31"/>
        </w:object>
      </w:r>
      <w:r>
        <w:tab/>
      </w:r>
      <w:r>
        <w:tab/>
      </w:r>
      <w:r>
        <w:tab/>
      </w:r>
      <w:r>
        <w:tab/>
        <w:t xml:space="preserve">C. </w:t>
      </w:r>
      <w:r>
        <w:rPr>
          <w:position w:val="-10"/>
        </w:rPr>
        <w:object w:dxaOrig="555" w:dyaOrig="315" w14:anchorId="129AA3D4">
          <v:shape id="_x0000_i1039" type="#_x0000_t75" style="width:27.65pt;height:15.55pt" o:ole="">
            <v:imagedata r:id="rId32" o:title=""/>
          </v:shape>
          <o:OLEObject Type="Embed" ProgID="Equation.DSMT4" ShapeID="_x0000_i1039" DrawAspect="Content" ObjectID="_1570605235" r:id="rId33"/>
        </w:object>
      </w:r>
      <w:r>
        <w:tab/>
      </w:r>
      <w:r>
        <w:tab/>
      </w:r>
      <w:r>
        <w:tab/>
      </w:r>
      <w:r>
        <w:tab/>
        <w:t xml:space="preserve">D. </w:t>
      </w:r>
      <w:r>
        <w:rPr>
          <w:rFonts w:hint="eastAsia"/>
        </w:rPr>
        <w:t>不确定</w:t>
      </w:r>
    </w:p>
    <w:p w14:paraId="622D2217" w14:textId="77777777" w:rsidR="006C0ABB" w:rsidRDefault="006C0ABB" w:rsidP="006C0ABB">
      <w:pPr>
        <w:rPr>
          <w:rStyle w:val="a7"/>
        </w:rPr>
      </w:pPr>
      <w:r>
        <w:rPr>
          <w:rStyle w:val="a4"/>
          <w:rFonts w:hint="eastAsia"/>
        </w:rPr>
        <w:t>第</w:t>
      </w:r>
      <w:r>
        <w:rPr>
          <w:rStyle w:val="a4"/>
        </w:rPr>
        <w:t>3</w:t>
      </w:r>
      <w:r>
        <w:rPr>
          <w:rStyle w:val="a4"/>
          <w:rFonts w:hint="eastAsia"/>
        </w:rPr>
        <w:t>题</w:t>
      </w:r>
      <w:r>
        <w:tab/>
      </w:r>
      <w:r>
        <w:rPr>
          <w:rStyle w:val="a7"/>
          <w:rFonts w:hint="eastAsia"/>
        </w:rPr>
        <w:t>估计以下函数</w:t>
      </w:r>
      <w:r>
        <w:rPr>
          <w:rStyle w:val="a7"/>
        </w:rPr>
        <w:t>F(n)</w:t>
      </w:r>
      <w:r>
        <w:rPr>
          <w:rStyle w:val="a7"/>
          <w:rFonts w:hint="eastAsia"/>
        </w:rPr>
        <w:t>的复杂度（假定</w:t>
      </w:r>
      <w:r>
        <w:rPr>
          <w:rStyle w:val="a7"/>
        </w:rPr>
        <w:t>int</w:t>
      </w:r>
      <w:r>
        <w:rPr>
          <w:rStyle w:val="a7"/>
          <w:rFonts w:hint="eastAsia"/>
        </w:rPr>
        <w:t>类型字长无限，且递归不会溢出）</w:t>
      </w:r>
    </w:p>
    <w:p w14:paraId="7881C3A3" w14:textId="77777777" w:rsidR="006C0ABB" w:rsidRDefault="006C0ABB" w:rsidP="006C0ABB"/>
    <w:tbl>
      <w:tblPr>
        <w:tblStyle w:val="a6"/>
        <w:tblW w:w="9060" w:type="dxa"/>
        <w:tblLook w:val="04A0" w:firstRow="1" w:lastRow="0" w:firstColumn="1" w:lastColumn="0" w:noHBand="0" w:noVBand="1"/>
      </w:tblPr>
      <w:tblGrid>
        <w:gridCol w:w="4530"/>
        <w:gridCol w:w="4530"/>
      </w:tblGrid>
      <w:tr w:rsidR="006C0ABB" w14:paraId="424FAE8E" w14:textId="77777777" w:rsidTr="006C0ABB">
        <w:trPr>
          <w:trHeight w:val="1294"/>
        </w:trPr>
        <w:tc>
          <w:tcPr>
            <w:tcW w:w="4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3B4B03" w14:textId="77777777" w:rsidR="006C0ABB" w:rsidRDefault="006C0ABB">
            <w:pPr>
              <w:rPr>
                <w:rFonts w:eastAsiaTheme="minorEastAsia"/>
              </w:rPr>
            </w:pPr>
            <w:r>
              <w:t xml:space="preserve">void F(int n)           //O(  </w:t>
            </w:r>
            <w:r w:rsidR="00D1649A">
              <w:t xml:space="preserve"> </w:t>
            </w:r>
            <w:r>
              <w:t xml:space="preserve">  ) </w:t>
            </w:r>
          </w:p>
          <w:p w14:paraId="6EB9833C" w14:textId="77777777" w:rsidR="006C0ABB" w:rsidRDefault="006C0ABB">
            <w:r>
              <w:t>{</w:t>
            </w:r>
          </w:p>
          <w:p w14:paraId="5DEC8A22" w14:textId="77777777" w:rsidR="006C0ABB" w:rsidRDefault="006C0ABB">
            <w:r>
              <w:tab/>
              <w:t xml:space="preserve">for (int i = 0, j = 0; i&lt;n; i+=j, j++); </w:t>
            </w:r>
          </w:p>
          <w:p w14:paraId="567C2593" w14:textId="77777777" w:rsidR="006C0ABB" w:rsidRDefault="006C0ABB">
            <w:pPr>
              <w:rPr>
                <w:rFonts w:eastAsiaTheme="minorEastAsia"/>
              </w:rPr>
            </w:pPr>
            <w:r>
              <w:t>}</w:t>
            </w:r>
          </w:p>
        </w:tc>
        <w:tc>
          <w:tcPr>
            <w:tcW w:w="4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BA4F77" w14:textId="77777777" w:rsidR="006C0ABB" w:rsidRDefault="006C0ABB">
            <w:pPr>
              <w:rPr>
                <w:rFonts w:eastAsiaTheme="minorEastAsia"/>
              </w:rPr>
            </w:pPr>
            <w:r>
              <w:t>void F(int n)           //O(</w:t>
            </w:r>
            <w:r w:rsidR="00D1649A">
              <w:t xml:space="preserve">     </w:t>
            </w:r>
            <w:r>
              <w:t xml:space="preserve">) </w:t>
            </w:r>
          </w:p>
          <w:p w14:paraId="4D878AFB" w14:textId="77777777" w:rsidR="006C0ABB" w:rsidRDefault="006C0ABB">
            <w:r>
              <w:t>{</w:t>
            </w:r>
          </w:p>
          <w:p w14:paraId="63EB97AC" w14:textId="77777777" w:rsidR="006C0ABB" w:rsidRDefault="006C0ABB">
            <w:r>
              <w:tab/>
              <w:t xml:space="preserve">for (int i = 1, r = 1; i&lt;n; i&lt;&lt;=r, r&lt;&lt;=1); </w:t>
            </w:r>
          </w:p>
          <w:p w14:paraId="60268F2E" w14:textId="77777777" w:rsidR="006C0ABB" w:rsidRDefault="006C0ABB">
            <w:pPr>
              <w:rPr>
                <w:rFonts w:eastAsiaTheme="minorEastAsia"/>
              </w:rPr>
            </w:pPr>
            <w:r>
              <w:t>}</w:t>
            </w:r>
          </w:p>
        </w:tc>
      </w:tr>
      <w:tr w:rsidR="006C0ABB" w14:paraId="66700D40" w14:textId="77777777" w:rsidTr="006C0ABB">
        <w:trPr>
          <w:trHeight w:val="1934"/>
        </w:trPr>
        <w:tc>
          <w:tcPr>
            <w:tcW w:w="4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E84512" w14:textId="77777777" w:rsidR="006C0ABB" w:rsidRDefault="006C0ABB">
            <w:pPr>
              <w:rPr>
                <w:rFonts w:eastAsiaTheme="minorEastAsia"/>
              </w:rPr>
            </w:pPr>
            <w:r>
              <w:t xml:space="preserve">void F(int n)           //O( </w:t>
            </w:r>
            <w:r w:rsidR="00D1649A">
              <w:t xml:space="preserve">    </w:t>
            </w:r>
            <w:r>
              <w:t>)</w:t>
            </w:r>
          </w:p>
          <w:p w14:paraId="3AAE81F4" w14:textId="77777777" w:rsidR="006C0ABB" w:rsidRDefault="006C0ABB">
            <w:r>
              <w:t>{</w:t>
            </w:r>
          </w:p>
          <w:p w14:paraId="53BC533E" w14:textId="77777777" w:rsidR="006C0ABB" w:rsidRDefault="006C0ABB">
            <w:r>
              <w:tab/>
              <w:t>for (int i=1; i&lt;n; i++)</w:t>
            </w:r>
          </w:p>
          <w:p w14:paraId="7AD2570C" w14:textId="77777777" w:rsidR="006C0ABB" w:rsidRDefault="006C0ABB">
            <w:r>
              <w:tab/>
            </w:r>
            <w:r>
              <w:tab/>
              <w:t>for (int j=0; j&lt;n; j+=i);</w:t>
            </w:r>
          </w:p>
          <w:p w14:paraId="72626C48" w14:textId="77777777" w:rsidR="006C0ABB" w:rsidRDefault="006C0ABB">
            <w:r>
              <w:t>}</w:t>
            </w:r>
          </w:p>
          <w:p w14:paraId="44E0E8FD" w14:textId="77777777" w:rsidR="006C0ABB" w:rsidRDefault="006C0ABB">
            <w:pPr>
              <w:rPr>
                <w:rFonts w:eastAsiaTheme="minorEastAsia"/>
              </w:rPr>
            </w:pPr>
          </w:p>
        </w:tc>
        <w:tc>
          <w:tcPr>
            <w:tcW w:w="4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56FBDE" w14:textId="77777777" w:rsidR="006C0ABB" w:rsidRDefault="006C0ABB">
            <w:pPr>
              <w:rPr>
                <w:rFonts w:eastAsiaTheme="minorEastAsia"/>
              </w:rPr>
            </w:pPr>
            <w:r>
              <w:t>void F(int n) //expected-O(</w:t>
            </w:r>
            <w:r w:rsidR="00D1649A">
              <w:t xml:space="preserve">      </w:t>
            </w:r>
            <w:r>
              <w:t>)</w:t>
            </w:r>
          </w:p>
          <w:p w14:paraId="3B0931D7" w14:textId="77777777" w:rsidR="006C0ABB" w:rsidRDefault="006C0ABB">
            <w:r>
              <w:t>{</w:t>
            </w:r>
          </w:p>
          <w:p w14:paraId="6AC9D5CD" w14:textId="77777777" w:rsidR="006C0ABB" w:rsidRDefault="006C0ABB">
            <w:r>
              <w:tab/>
              <w:t>for (int i=1; i&lt;n; i++)</w:t>
            </w:r>
          </w:p>
          <w:p w14:paraId="5C1C0B5D" w14:textId="77777777" w:rsidR="006C0ABB" w:rsidRDefault="006C0ABB">
            <w:r>
              <w:tab/>
            </w:r>
            <w:r>
              <w:tab/>
              <w:t>if(0 == rand()%i)</w:t>
            </w:r>
          </w:p>
          <w:p w14:paraId="3AECCC39" w14:textId="77777777" w:rsidR="006C0ABB" w:rsidRDefault="006C0ABB">
            <w:r>
              <w:tab/>
            </w:r>
            <w:r>
              <w:tab/>
            </w:r>
            <w:r>
              <w:tab/>
              <w:t>for (int j=1; j&lt;n; j&lt;&lt;=1);</w:t>
            </w:r>
          </w:p>
          <w:p w14:paraId="29636D97" w14:textId="77777777" w:rsidR="006C0ABB" w:rsidRDefault="006C0ABB">
            <w:pPr>
              <w:rPr>
                <w:rFonts w:eastAsiaTheme="minorEastAsia"/>
              </w:rPr>
            </w:pPr>
            <w:r>
              <w:t>}</w:t>
            </w:r>
          </w:p>
        </w:tc>
      </w:tr>
      <w:tr w:rsidR="006C0ABB" w14:paraId="6DF091BA" w14:textId="77777777" w:rsidTr="006C0ABB">
        <w:trPr>
          <w:trHeight w:val="1294"/>
        </w:trPr>
        <w:tc>
          <w:tcPr>
            <w:tcW w:w="4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B93075" w14:textId="77777777" w:rsidR="006C0ABB" w:rsidRDefault="006C0ABB">
            <w:pPr>
              <w:rPr>
                <w:rFonts w:eastAsiaTheme="minorEastAsia"/>
              </w:rPr>
            </w:pPr>
            <w:r>
              <w:lastRenderedPageBreak/>
              <w:t>void F(int n)         //O(</w:t>
            </w:r>
            <w:r w:rsidR="00D1649A">
              <w:t xml:space="preserve">    </w:t>
            </w:r>
            <w:r>
              <w:t xml:space="preserve"> )</w:t>
            </w:r>
          </w:p>
          <w:p w14:paraId="2284DB09" w14:textId="77777777" w:rsidR="006C0ABB" w:rsidRDefault="006C0ABB">
            <w:r>
              <w:t>{</w:t>
            </w:r>
          </w:p>
          <w:p w14:paraId="5DD3BCB6" w14:textId="77777777" w:rsidR="006C0ABB" w:rsidRDefault="006C0ABB">
            <w:r>
              <w:tab/>
              <w:t>for (int i=1; i&lt;n; i=1&lt;&lt;i);</w:t>
            </w:r>
          </w:p>
          <w:p w14:paraId="1EFB8728" w14:textId="77777777" w:rsidR="006C0ABB" w:rsidRDefault="006C0ABB">
            <w:pPr>
              <w:rPr>
                <w:rFonts w:eastAsiaTheme="minorEastAsia"/>
              </w:rPr>
            </w:pPr>
            <w:r>
              <w:t>}</w:t>
            </w:r>
          </w:p>
        </w:tc>
        <w:tc>
          <w:tcPr>
            <w:tcW w:w="4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7CD8BB" w14:textId="77777777" w:rsidR="006C0ABB" w:rsidRDefault="006C0ABB">
            <w:pPr>
              <w:rPr>
                <w:rFonts w:eastAsiaTheme="minorEastAsia"/>
              </w:rPr>
            </w:pPr>
            <w:r>
              <w:t>void F(int n)         //O(</w:t>
            </w:r>
            <w:r w:rsidR="00D1649A">
              <w:t xml:space="preserve">     </w:t>
            </w:r>
            <w:r>
              <w:t>)</w:t>
            </w:r>
          </w:p>
          <w:p w14:paraId="7A93578B" w14:textId="77777777" w:rsidR="006C0ABB" w:rsidRDefault="006C0ABB">
            <w:r>
              <w:t>{</w:t>
            </w:r>
          </w:p>
          <w:p w14:paraId="019278FE" w14:textId="77777777" w:rsidR="006C0ABB" w:rsidRDefault="006C0ABB">
            <w:r>
              <w:tab/>
              <w:t>return (n&lt;4) ? n : F(n&gt;&gt;1)+F(n&gt;&gt;2);</w:t>
            </w:r>
          </w:p>
          <w:p w14:paraId="6B3867BC" w14:textId="77777777" w:rsidR="006C0ABB" w:rsidRDefault="006C0ABB">
            <w:pPr>
              <w:rPr>
                <w:rFonts w:eastAsiaTheme="minorEastAsia"/>
              </w:rPr>
            </w:pPr>
            <w:r>
              <w:t>}</w:t>
            </w:r>
          </w:p>
        </w:tc>
      </w:tr>
      <w:tr w:rsidR="006C0ABB" w14:paraId="01D09B0A" w14:textId="77777777" w:rsidTr="006C0ABB">
        <w:trPr>
          <w:trHeight w:val="2590"/>
        </w:trPr>
        <w:tc>
          <w:tcPr>
            <w:tcW w:w="4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1390AB" w14:textId="77777777" w:rsidR="006C0ABB" w:rsidRDefault="00D1649A">
            <w:pPr>
              <w:rPr>
                <w:rFonts w:eastAsiaTheme="minorEastAsia"/>
              </w:rPr>
            </w:pPr>
            <w:r>
              <w:t xml:space="preserve">int F(int n)          //O(        </w:t>
            </w:r>
            <w:r w:rsidR="006C0ABB">
              <w:t>)</w:t>
            </w:r>
          </w:p>
          <w:p w14:paraId="26A1D2F4" w14:textId="77777777" w:rsidR="006C0ABB" w:rsidRDefault="006C0ABB">
            <w:r>
              <w:t>{</w:t>
            </w:r>
          </w:p>
          <w:p w14:paraId="2926A486" w14:textId="77777777" w:rsidR="006C0ABB" w:rsidRDefault="006C0ABB">
            <w:r>
              <w:tab/>
              <w:t>return (n==0) ? 1 : G(2, F(n-1));</w:t>
            </w:r>
          </w:p>
          <w:p w14:paraId="4A825FE7" w14:textId="77777777" w:rsidR="006C0ABB" w:rsidRDefault="006C0ABB">
            <w:r>
              <w:t>}</w:t>
            </w:r>
          </w:p>
          <w:p w14:paraId="06A5F5BE" w14:textId="77777777" w:rsidR="006C0ABB" w:rsidRDefault="006C0ABB">
            <w:r>
              <w:t>int G(int n, int m)</w:t>
            </w:r>
          </w:p>
          <w:p w14:paraId="27D11ED1" w14:textId="77777777" w:rsidR="006C0ABB" w:rsidRDefault="006C0ABB">
            <w:r>
              <w:t>{</w:t>
            </w:r>
          </w:p>
          <w:p w14:paraId="1C97F286" w14:textId="77777777" w:rsidR="006C0ABB" w:rsidRDefault="006C0ABB">
            <w:r>
              <w:tab/>
              <w:t>return (m==0) ? 0 : n+G(n, m-1);</w:t>
            </w:r>
          </w:p>
          <w:p w14:paraId="0C3FB3CF" w14:textId="77777777" w:rsidR="006C0ABB" w:rsidRDefault="006C0ABB">
            <w:pPr>
              <w:rPr>
                <w:rFonts w:eastAsiaTheme="minorEastAsia"/>
              </w:rPr>
            </w:pPr>
            <w:r>
              <w:t>}</w:t>
            </w:r>
          </w:p>
        </w:tc>
        <w:tc>
          <w:tcPr>
            <w:tcW w:w="4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E1B75D" w14:textId="77777777" w:rsidR="006C0ABB" w:rsidRDefault="00D1649A">
            <w:pPr>
              <w:rPr>
                <w:rFonts w:eastAsiaTheme="minorEastAsia"/>
              </w:rPr>
            </w:pPr>
            <w:r>
              <w:t>int F(int n)          //O(      )</w:t>
            </w:r>
          </w:p>
          <w:p w14:paraId="28440FE0" w14:textId="77777777" w:rsidR="006C0ABB" w:rsidRDefault="006C0ABB">
            <w:r>
              <w:t>{</w:t>
            </w:r>
          </w:p>
          <w:p w14:paraId="5621DAD8" w14:textId="77777777" w:rsidR="006C0ABB" w:rsidRDefault="006C0ABB">
            <w:r>
              <w:tab/>
              <w:t>return G(G(n-1));</w:t>
            </w:r>
          </w:p>
          <w:p w14:paraId="6BD57279" w14:textId="77777777" w:rsidR="006C0ABB" w:rsidRDefault="006C0ABB">
            <w:r>
              <w:t>}</w:t>
            </w:r>
          </w:p>
          <w:p w14:paraId="76957C46" w14:textId="77777777" w:rsidR="006C0ABB" w:rsidRDefault="006C0ABB">
            <w:r>
              <w:t>int G(int n)</w:t>
            </w:r>
          </w:p>
          <w:p w14:paraId="5FCD6E0F" w14:textId="77777777" w:rsidR="006C0ABB" w:rsidRDefault="006C0ABB">
            <w:r>
              <w:t>{</w:t>
            </w:r>
          </w:p>
          <w:p w14:paraId="67040D30" w14:textId="77777777" w:rsidR="006C0ABB" w:rsidRDefault="006C0ABB">
            <w:r>
              <w:tab/>
              <w:t>return (n==0) ? 0 : G(n-1)+2*n-1;</w:t>
            </w:r>
          </w:p>
          <w:p w14:paraId="217ADF2E" w14:textId="77777777" w:rsidR="006C0ABB" w:rsidRDefault="006C0ABB">
            <w:pPr>
              <w:rPr>
                <w:rFonts w:eastAsiaTheme="minorEastAsia"/>
              </w:rPr>
            </w:pPr>
            <w:r>
              <w:t>}</w:t>
            </w:r>
          </w:p>
        </w:tc>
      </w:tr>
    </w:tbl>
    <w:p w14:paraId="3AD8925E" w14:textId="77777777" w:rsidR="006C0ABB" w:rsidRDefault="006C0ABB" w:rsidP="006C0ABB"/>
    <w:p w14:paraId="217401C9" w14:textId="77777777" w:rsidR="006C0ABB" w:rsidRDefault="006C0ABB" w:rsidP="006C0ABB">
      <w:r>
        <w:rPr>
          <w:rStyle w:val="a4"/>
          <w:rFonts w:hint="eastAsia"/>
        </w:rPr>
        <w:t>第</w:t>
      </w:r>
      <w:r>
        <w:rPr>
          <w:rStyle w:val="a4"/>
        </w:rPr>
        <w:t>4</w:t>
      </w:r>
      <w:r>
        <w:rPr>
          <w:rStyle w:val="a4"/>
          <w:rFonts w:hint="eastAsia"/>
        </w:rPr>
        <w:t>题</w:t>
      </w:r>
      <w:r>
        <w:tab/>
      </w:r>
      <w:r>
        <w:rPr>
          <w:rStyle w:val="a7"/>
          <w:rFonts w:hint="eastAsia"/>
        </w:rPr>
        <w:t>分析与计算</w:t>
      </w:r>
    </w:p>
    <w:p w14:paraId="7A753A22" w14:textId="77777777" w:rsidR="006C0ABB" w:rsidRDefault="006C0ABB" w:rsidP="006C0ABB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考察如下问题：任给</w:t>
      </w:r>
      <w:r>
        <w:t>12</w:t>
      </w:r>
      <w:r>
        <w:rPr>
          <w:rFonts w:hint="eastAsia"/>
        </w:rPr>
        <w:t>个互异的整数，且其中</w:t>
      </w:r>
      <w:r>
        <w:t>10</w:t>
      </w:r>
      <w:r>
        <w:rPr>
          <w:rFonts w:hint="eastAsia"/>
        </w:rPr>
        <w:t>个已组织为一个有序序列，现需要插入剩余的两个已完成整体排序。若采用基于比较的算法（</w:t>
      </w:r>
      <w:r>
        <w:t>CBA</w:t>
      </w:r>
      <w:r>
        <w:rPr>
          <w:rFonts w:hint="eastAsia"/>
        </w:rPr>
        <w:t>），最坏情况下至少需要做几次比较？为什么？</w:t>
      </w:r>
      <w:r>
        <w:t xml:space="preserve"> </w:t>
      </w:r>
    </w:p>
    <w:p w14:paraId="6B8A5AA1" w14:textId="77777777" w:rsidR="009805CB" w:rsidRDefault="009805CB" w:rsidP="009805CB"/>
    <w:p w14:paraId="71BDEEA7" w14:textId="77777777" w:rsidR="009805CB" w:rsidRDefault="009805CB" w:rsidP="009805CB"/>
    <w:p w14:paraId="15B75711" w14:textId="77777777" w:rsidR="006C0ABB" w:rsidRDefault="006C0ABB" w:rsidP="006C0ABB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向量的插入排序由</w:t>
      </w:r>
      <w:r>
        <w:t>n</w:t>
      </w:r>
      <w:r>
        <w:rPr>
          <w:rFonts w:hint="eastAsia"/>
        </w:rPr>
        <w:t>次迭代完成，逐次插入各元素。为插入第</w:t>
      </w:r>
      <w:r>
        <w:t>k</w:t>
      </w:r>
      <w:r>
        <w:rPr>
          <w:rFonts w:hint="eastAsia"/>
        </w:rPr>
        <w:t>个元素，最坏情况需要做</w:t>
      </w:r>
      <w:r>
        <w:t>k</w:t>
      </w:r>
      <w:r>
        <w:rPr>
          <w:rFonts w:hint="eastAsia"/>
        </w:rPr>
        <w:t>次移动，最好情况则无需移动。从期望的角度来看，无需移动操作的迭代次数平均有多少次？为什么？</w:t>
      </w:r>
    </w:p>
    <w:p w14:paraId="3593DDF3" w14:textId="77777777" w:rsidR="006C0ABB" w:rsidRDefault="006C0ABB" w:rsidP="006C0ABB">
      <w:pPr>
        <w:pStyle w:val="a5"/>
        <w:ind w:left="360" w:firstLineChars="0" w:firstLine="0"/>
      </w:pPr>
      <w:r>
        <w:rPr>
          <w:rFonts w:hint="eastAsia"/>
        </w:rPr>
        <w:t>假定个元素是等概率独立均匀分布的。</w:t>
      </w:r>
    </w:p>
    <w:p w14:paraId="1E796BB7" w14:textId="77777777" w:rsidR="009805CB" w:rsidRDefault="009805CB" w:rsidP="009805CB">
      <w:pPr>
        <w:pStyle w:val="a5"/>
        <w:ind w:left="360" w:firstLineChars="0" w:firstLine="0"/>
      </w:pPr>
    </w:p>
    <w:p w14:paraId="33260673" w14:textId="77777777" w:rsidR="009805CB" w:rsidRDefault="009805CB" w:rsidP="009805CB">
      <w:pPr>
        <w:pStyle w:val="a5"/>
        <w:ind w:left="360" w:firstLineChars="0" w:firstLine="0"/>
      </w:pPr>
    </w:p>
    <w:p w14:paraId="690BB82F" w14:textId="77777777" w:rsidR="006C0ABB" w:rsidRDefault="006C0ABB" w:rsidP="006C0ABB">
      <w:pPr>
        <w:pStyle w:val="a5"/>
        <w:numPr>
          <w:ilvl w:val="0"/>
          <w:numId w:val="1"/>
        </w:numPr>
        <w:ind w:firstLineChars="0"/>
      </w:pPr>
      <w:r>
        <w:rPr>
          <w:rFonts w:hint="eastAsia"/>
          <w:b/>
          <w:color w:val="FF0000"/>
        </w:rPr>
        <w:t>现有一长度为</w:t>
      </w:r>
      <w:r>
        <w:rPr>
          <w:b/>
          <w:color w:val="FF0000"/>
        </w:rPr>
        <w:t>15</w:t>
      </w:r>
      <w:r>
        <w:rPr>
          <w:rFonts w:hint="eastAsia"/>
          <w:b/>
          <w:color w:val="FF0000"/>
        </w:rPr>
        <w:t>的有序向量</w:t>
      </w:r>
      <w:r>
        <w:rPr>
          <w:b/>
          <w:color w:val="FF0000"/>
        </w:rPr>
        <w:t>A[0…14]</w:t>
      </w:r>
      <w:r>
        <w:rPr>
          <w:rFonts w:hint="eastAsia"/>
          <w:b/>
          <w:color w:val="FF0000"/>
        </w:rPr>
        <w:t>，个元素被成功查找的概率如下</w:t>
      </w:r>
      <w:r>
        <w:rPr>
          <w:rFonts w:hint="eastAsia"/>
        </w:rPr>
        <w:t>：</w:t>
      </w:r>
    </w:p>
    <w:tbl>
      <w:tblPr>
        <w:tblStyle w:val="a6"/>
        <w:tblW w:w="0" w:type="auto"/>
        <w:tblInd w:w="360" w:type="dxa"/>
        <w:tblLook w:val="04A0" w:firstRow="1" w:lastRow="0" w:firstColumn="1" w:lastColumn="0" w:noHBand="0" w:noVBand="1"/>
      </w:tblPr>
      <w:tblGrid>
        <w:gridCol w:w="827"/>
        <w:gridCol w:w="556"/>
        <w:gridCol w:w="556"/>
        <w:gridCol w:w="485"/>
        <w:gridCol w:w="414"/>
        <w:gridCol w:w="413"/>
        <w:gridCol w:w="484"/>
        <w:gridCol w:w="484"/>
        <w:gridCol w:w="484"/>
        <w:gridCol w:w="555"/>
        <w:gridCol w:w="484"/>
        <w:gridCol w:w="484"/>
        <w:gridCol w:w="413"/>
        <w:gridCol w:w="484"/>
        <w:gridCol w:w="555"/>
        <w:gridCol w:w="484"/>
      </w:tblGrid>
      <w:tr w:rsidR="006C0ABB" w14:paraId="194EB267" w14:textId="77777777" w:rsidTr="006C0ABB"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A5C1CA" w14:textId="77777777" w:rsidR="006C0ABB" w:rsidRDefault="006C0ABB">
            <w:pPr>
              <w:pStyle w:val="a5"/>
              <w:ind w:firstLineChars="0" w:firstLine="0"/>
            </w:pPr>
            <w:r>
              <w:t>I</w:t>
            </w:r>
          </w:p>
        </w:tc>
        <w:tc>
          <w:tcPr>
            <w:tcW w:w="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080646" w14:textId="77777777" w:rsidR="006C0ABB" w:rsidRDefault="006C0ABB">
            <w:pPr>
              <w:pStyle w:val="a5"/>
              <w:ind w:firstLineChars="0" w:firstLine="0"/>
            </w:pPr>
            <w:r>
              <w:t>0</w:t>
            </w:r>
          </w:p>
        </w:tc>
        <w:tc>
          <w:tcPr>
            <w:tcW w:w="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E58580" w14:textId="77777777" w:rsidR="006C0ABB" w:rsidRDefault="006C0ABB">
            <w:pPr>
              <w:pStyle w:val="a5"/>
              <w:ind w:firstLineChars="0" w:firstLine="0"/>
            </w:pPr>
            <w:r>
              <w:t>1</w:t>
            </w:r>
          </w:p>
        </w:tc>
        <w:tc>
          <w:tcPr>
            <w:tcW w:w="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3F24D0" w14:textId="77777777" w:rsidR="006C0ABB" w:rsidRDefault="006C0ABB">
            <w:pPr>
              <w:pStyle w:val="a5"/>
              <w:ind w:firstLineChars="0" w:firstLine="0"/>
            </w:pPr>
            <w:r>
              <w:t>2</w:t>
            </w:r>
          </w:p>
        </w:tc>
        <w:tc>
          <w:tcPr>
            <w:tcW w:w="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742AF0" w14:textId="77777777" w:rsidR="006C0ABB" w:rsidRDefault="006C0ABB">
            <w:pPr>
              <w:pStyle w:val="a5"/>
              <w:ind w:firstLineChars="0" w:firstLine="0"/>
            </w:pPr>
            <w:r>
              <w:t>3</w:t>
            </w:r>
          </w:p>
        </w:tc>
        <w:tc>
          <w:tcPr>
            <w:tcW w:w="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A00ED5" w14:textId="77777777" w:rsidR="006C0ABB" w:rsidRDefault="006C0ABB">
            <w:pPr>
              <w:pStyle w:val="a5"/>
              <w:ind w:firstLineChars="0" w:firstLine="0"/>
            </w:pPr>
            <w:r>
              <w:t>4</w:t>
            </w:r>
          </w:p>
        </w:tc>
        <w:tc>
          <w:tcPr>
            <w:tcW w:w="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65CC75" w14:textId="77777777" w:rsidR="006C0ABB" w:rsidRDefault="006C0ABB">
            <w:pPr>
              <w:pStyle w:val="a5"/>
              <w:ind w:firstLineChars="0" w:firstLine="0"/>
            </w:pPr>
            <w:r>
              <w:t>5</w:t>
            </w:r>
          </w:p>
        </w:tc>
        <w:tc>
          <w:tcPr>
            <w:tcW w:w="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617E7E" w14:textId="77777777" w:rsidR="006C0ABB" w:rsidRDefault="006C0ABB">
            <w:pPr>
              <w:pStyle w:val="a5"/>
              <w:ind w:firstLineChars="0" w:firstLine="0"/>
            </w:pPr>
            <w:r>
              <w:t>6</w:t>
            </w:r>
          </w:p>
        </w:tc>
        <w:tc>
          <w:tcPr>
            <w:tcW w:w="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3E8762" w14:textId="77777777" w:rsidR="006C0ABB" w:rsidRDefault="006C0ABB">
            <w:pPr>
              <w:pStyle w:val="a5"/>
              <w:ind w:firstLineChars="0" w:firstLine="0"/>
            </w:pPr>
            <w:r>
              <w:t>7</w:t>
            </w: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DC8BBF" w14:textId="77777777" w:rsidR="006C0ABB" w:rsidRDefault="006C0ABB">
            <w:pPr>
              <w:pStyle w:val="a5"/>
              <w:ind w:firstLineChars="0" w:firstLine="0"/>
            </w:pPr>
            <w:r>
              <w:t>8</w:t>
            </w:r>
          </w:p>
        </w:tc>
        <w:tc>
          <w:tcPr>
            <w:tcW w:w="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EA13B9" w14:textId="77777777" w:rsidR="006C0ABB" w:rsidRDefault="006C0ABB">
            <w:pPr>
              <w:pStyle w:val="a5"/>
              <w:ind w:firstLineChars="0" w:firstLine="0"/>
            </w:pPr>
            <w:r>
              <w:t>9</w:t>
            </w:r>
          </w:p>
        </w:tc>
        <w:tc>
          <w:tcPr>
            <w:tcW w:w="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038B49" w14:textId="77777777" w:rsidR="006C0ABB" w:rsidRDefault="006C0ABB">
            <w:pPr>
              <w:pStyle w:val="a5"/>
              <w:ind w:firstLineChars="0" w:firstLine="0"/>
            </w:pPr>
            <w:r>
              <w:t>10</w:t>
            </w:r>
          </w:p>
        </w:tc>
        <w:tc>
          <w:tcPr>
            <w:tcW w:w="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03125C" w14:textId="77777777" w:rsidR="006C0ABB" w:rsidRDefault="006C0ABB">
            <w:pPr>
              <w:pStyle w:val="a5"/>
              <w:ind w:firstLineChars="0" w:firstLine="0"/>
            </w:pPr>
            <w:r>
              <w:t>11</w:t>
            </w:r>
          </w:p>
        </w:tc>
        <w:tc>
          <w:tcPr>
            <w:tcW w:w="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E43F05" w14:textId="77777777" w:rsidR="006C0ABB" w:rsidRDefault="006C0ABB">
            <w:pPr>
              <w:pStyle w:val="a5"/>
              <w:ind w:firstLineChars="0" w:firstLine="0"/>
            </w:pPr>
            <w:r>
              <w:t>12</w:t>
            </w: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528D5E" w14:textId="77777777" w:rsidR="006C0ABB" w:rsidRDefault="006C0ABB">
            <w:pPr>
              <w:pStyle w:val="a5"/>
              <w:ind w:firstLineChars="0" w:firstLine="0"/>
            </w:pPr>
            <w:r>
              <w:t>13</w:t>
            </w:r>
          </w:p>
        </w:tc>
        <w:tc>
          <w:tcPr>
            <w:tcW w:w="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060DDE" w14:textId="77777777" w:rsidR="006C0ABB" w:rsidRDefault="006C0ABB">
            <w:pPr>
              <w:pStyle w:val="a5"/>
              <w:ind w:firstLineChars="0" w:firstLine="0"/>
            </w:pPr>
            <w:r>
              <w:t>14</w:t>
            </w:r>
          </w:p>
        </w:tc>
      </w:tr>
      <w:tr w:rsidR="006C0ABB" w14:paraId="5A1F4B50" w14:textId="77777777" w:rsidTr="006C0ABB"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1EC818" w14:textId="77777777" w:rsidR="006C0ABB" w:rsidRDefault="006C0ABB">
            <w:pPr>
              <w:pStyle w:val="a5"/>
              <w:ind w:firstLineChars="0" w:firstLine="0"/>
            </w:pPr>
            <w:r>
              <w:rPr>
                <w:rFonts w:eastAsiaTheme="minorEastAsia"/>
                <w:position w:val="-12"/>
              </w:rPr>
              <w:object w:dxaOrig="915" w:dyaOrig="360" w14:anchorId="518BA6CD">
                <v:shape id="_x0000_i1040" type="#_x0000_t75" style="width:45.5pt;height:17.85pt" o:ole="">
                  <v:imagedata r:id="rId34" o:title=""/>
                </v:shape>
                <o:OLEObject Type="Embed" ProgID="Equation.DSMT4" ShapeID="_x0000_i1040" DrawAspect="Content" ObjectID="_1570605236" r:id="rId35"/>
              </w:object>
            </w:r>
          </w:p>
        </w:tc>
        <w:tc>
          <w:tcPr>
            <w:tcW w:w="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EF4723" w14:textId="77777777" w:rsidR="006C0ABB" w:rsidRDefault="006C0ABB">
            <w:pPr>
              <w:pStyle w:val="a5"/>
              <w:ind w:firstLineChars="0" w:firstLine="0"/>
            </w:pPr>
            <w:r>
              <w:t>1/128</w:t>
            </w:r>
          </w:p>
        </w:tc>
        <w:tc>
          <w:tcPr>
            <w:tcW w:w="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8904D3" w14:textId="77777777" w:rsidR="006C0ABB" w:rsidRDefault="006C0ABB">
            <w:pPr>
              <w:pStyle w:val="a5"/>
              <w:ind w:firstLineChars="0" w:firstLine="0"/>
            </w:pPr>
            <w:r>
              <w:t>1/128</w:t>
            </w:r>
          </w:p>
        </w:tc>
        <w:tc>
          <w:tcPr>
            <w:tcW w:w="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8AD6D7" w14:textId="77777777" w:rsidR="006C0ABB" w:rsidRDefault="006C0ABB">
            <w:pPr>
              <w:pStyle w:val="a5"/>
              <w:ind w:firstLineChars="0" w:firstLine="0"/>
            </w:pPr>
            <w:r>
              <w:t>1/32</w:t>
            </w:r>
          </w:p>
        </w:tc>
        <w:tc>
          <w:tcPr>
            <w:tcW w:w="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60B4D2" w14:textId="77777777" w:rsidR="006C0ABB" w:rsidRDefault="006C0ABB">
            <w:pPr>
              <w:pStyle w:val="a5"/>
              <w:ind w:firstLineChars="0" w:firstLine="0"/>
            </w:pPr>
            <w:r>
              <w:t>1/8</w:t>
            </w:r>
          </w:p>
        </w:tc>
        <w:tc>
          <w:tcPr>
            <w:tcW w:w="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05B767" w14:textId="77777777" w:rsidR="006C0ABB" w:rsidRDefault="006C0ABB">
            <w:pPr>
              <w:pStyle w:val="a5"/>
              <w:ind w:firstLineChars="0" w:firstLine="0"/>
            </w:pPr>
            <w:r>
              <w:t>1/8</w:t>
            </w:r>
          </w:p>
        </w:tc>
        <w:tc>
          <w:tcPr>
            <w:tcW w:w="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59BF76" w14:textId="77777777" w:rsidR="006C0ABB" w:rsidRDefault="006C0ABB">
            <w:pPr>
              <w:pStyle w:val="a5"/>
              <w:ind w:firstLineChars="0" w:firstLine="0"/>
            </w:pPr>
            <w:r>
              <w:t>1/32</w:t>
            </w:r>
          </w:p>
        </w:tc>
        <w:tc>
          <w:tcPr>
            <w:tcW w:w="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12F1EC" w14:textId="77777777" w:rsidR="006C0ABB" w:rsidRDefault="006C0ABB">
            <w:pPr>
              <w:pStyle w:val="a5"/>
              <w:ind w:firstLineChars="0" w:firstLine="0"/>
            </w:pPr>
            <w:r>
              <w:t>1/16</w:t>
            </w:r>
          </w:p>
        </w:tc>
        <w:tc>
          <w:tcPr>
            <w:tcW w:w="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D7E5D8" w14:textId="77777777" w:rsidR="006C0ABB" w:rsidRDefault="006C0ABB">
            <w:pPr>
              <w:pStyle w:val="a5"/>
              <w:ind w:firstLineChars="0" w:firstLine="0"/>
            </w:pPr>
            <w:r>
              <w:t>1/16</w:t>
            </w: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9953A8" w14:textId="77777777" w:rsidR="006C0ABB" w:rsidRDefault="006C0ABB">
            <w:pPr>
              <w:pStyle w:val="a5"/>
              <w:ind w:firstLineChars="0" w:firstLine="0"/>
            </w:pPr>
            <w:r>
              <w:t>1/128</w:t>
            </w:r>
          </w:p>
        </w:tc>
        <w:tc>
          <w:tcPr>
            <w:tcW w:w="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2B12BF" w14:textId="77777777" w:rsidR="006C0ABB" w:rsidRDefault="006C0ABB">
            <w:pPr>
              <w:pStyle w:val="a5"/>
              <w:ind w:firstLineChars="0" w:firstLine="0"/>
            </w:pPr>
            <w:r>
              <w:t>1/64</w:t>
            </w:r>
          </w:p>
        </w:tc>
        <w:tc>
          <w:tcPr>
            <w:tcW w:w="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7B047F" w14:textId="77777777" w:rsidR="006C0ABB" w:rsidRDefault="006C0ABB">
            <w:pPr>
              <w:pStyle w:val="a5"/>
              <w:ind w:firstLineChars="0" w:firstLine="0"/>
            </w:pPr>
            <w:r>
              <w:t>1/16</w:t>
            </w:r>
          </w:p>
        </w:tc>
        <w:tc>
          <w:tcPr>
            <w:tcW w:w="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68778B" w14:textId="77777777" w:rsidR="006C0ABB" w:rsidRDefault="006C0ABB">
            <w:pPr>
              <w:pStyle w:val="a5"/>
              <w:ind w:firstLineChars="0" w:firstLine="0"/>
            </w:pPr>
            <w:r>
              <w:t>1/4</w:t>
            </w:r>
          </w:p>
        </w:tc>
        <w:tc>
          <w:tcPr>
            <w:tcW w:w="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BEEFA1" w14:textId="77777777" w:rsidR="006C0ABB" w:rsidRDefault="006C0ABB">
            <w:pPr>
              <w:pStyle w:val="a5"/>
              <w:ind w:firstLineChars="0" w:firstLine="0"/>
            </w:pPr>
            <w:r>
              <w:t>3/16</w:t>
            </w: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FBCF0D" w14:textId="77777777" w:rsidR="006C0ABB" w:rsidRDefault="006C0ABB">
            <w:pPr>
              <w:pStyle w:val="a5"/>
              <w:ind w:firstLineChars="0" w:firstLine="0"/>
            </w:pPr>
            <w:r>
              <w:t>1/128</w:t>
            </w:r>
          </w:p>
        </w:tc>
        <w:tc>
          <w:tcPr>
            <w:tcW w:w="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42FE37" w14:textId="77777777" w:rsidR="006C0ABB" w:rsidRDefault="006C0ABB">
            <w:pPr>
              <w:pStyle w:val="a5"/>
              <w:ind w:firstLineChars="0" w:firstLine="0"/>
            </w:pPr>
            <w:r>
              <w:t>1/64</w:t>
            </w:r>
          </w:p>
        </w:tc>
      </w:tr>
    </w:tbl>
    <w:p w14:paraId="7D9912E7" w14:textId="77777777" w:rsidR="006C0ABB" w:rsidRDefault="006C0ABB" w:rsidP="006C0ABB">
      <w:pPr>
        <w:pStyle w:val="a5"/>
        <w:ind w:left="360" w:firstLineChars="0" w:firstLine="0"/>
      </w:pPr>
      <w:r>
        <w:rPr>
          <w:rFonts w:hint="eastAsia"/>
        </w:rPr>
        <w:t>若采用二分查找算法，试计算该结构的平均成功查找长度。</w:t>
      </w:r>
    </w:p>
    <w:p w14:paraId="747715C3" w14:textId="54D241BE" w:rsidR="006C0ABB" w:rsidRDefault="006C0ABB" w:rsidP="006C0ABB">
      <w:pPr>
        <w:pStyle w:val="a5"/>
        <w:ind w:left="360" w:firstLineChars="0" w:firstLine="0"/>
      </w:pPr>
    </w:p>
    <w:p w14:paraId="178ABEC5" w14:textId="77777777" w:rsidR="006C0ABB" w:rsidRDefault="006C0ABB" w:rsidP="006C0ABB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考察表达式求值算法。算法执行过程中的某时刻，若操作符栈中的括号多达</w:t>
      </w:r>
      <w:r>
        <w:t>2010</w:t>
      </w:r>
      <w:r>
        <w:rPr>
          <w:rFonts w:hint="eastAsia"/>
        </w:rPr>
        <w:t>个，则此时栈的规模（含栈底的</w:t>
      </w:r>
      <w:r>
        <w:t>’\n’</w:t>
      </w:r>
      <w:r>
        <w:rPr>
          <w:rFonts w:hint="eastAsia"/>
        </w:rPr>
        <w:t>）至多可能多达？试说明理由，并示范性地画出当时栈中的内容。</w:t>
      </w:r>
    </w:p>
    <w:p w14:paraId="2130F94E" w14:textId="77777777" w:rsidR="009805CB" w:rsidRDefault="009805CB" w:rsidP="009805CB">
      <w:pPr>
        <w:pStyle w:val="a5"/>
        <w:ind w:left="360" w:firstLineChars="0" w:firstLine="0"/>
      </w:pPr>
    </w:p>
    <w:p w14:paraId="6ED8F2A9" w14:textId="77777777" w:rsidR="009805CB" w:rsidRDefault="009805CB" w:rsidP="009805CB">
      <w:pPr>
        <w:pStyle w:val="a5"/>
        <w:ind w:left="360" w:firstLineChars="0" w:firstLine="0"/>
      </w:pPr>
    </w:p>
    <w:p w14:paraId="6DED2E2D" w14:textId="77777777" w:rsidR="006C0ABB" w:rsidRDefault="006C0ABB" w:rsidP="006C0ABB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阅读以下程序，试给出其中</w:t>
      </w:r>
      <w:r>
        <w:t>ListReport()</w:t>
      </w:r>
      <w:r>
        <w:rPr>
          <w:rFonts w:hint="eastAsia"/>
        </w:rPr>
        <w:t>一句的输出结果（即当时序列</w:t>
      </w:r>
      <w:r>
        <w:t>L</w:t>
      </w:r>
      <w:r>
        <w:rPr>
          <w:rFonts w:hint="eastAsia"/>
        </w:rPr>
        <w:t>中个元素的数值）</w:t>
      </w:r>
    </w:p>
    <w:p w14:paraId="3F1175E6" w14:textId="77777777" w:rsidR="006C0ABB" w:rsidRDefault="006C0ABB" w:rsidP="006C0ABB">
      <w:pPr>
        <w:ind w:left="360"/>
      </w:pPr>
      <w:r>
        <w:t>#define LLiST_ELEM_TYPE_iNT    //</w:t>
      </w:r>
      <w:r>
        <w:rPr>
          <w:rFonts w:hint="eastAsia"/>
        </w:rPr>
        <w:t>节点数据域为</w:t>
      </w:r>
      <w:r>
        <w:t>int</w:t>
      </w:r>
      <w:r>
        <w:rPr>
          <w:rFonts w:hint="eastAsia"/>
        </w:rPr>
        <w:t>型</w:t>
      </w:r>
    </w:p>
    <w:p w14:paraId="1BE4D4A5" w14:textId="77777777" w:rsidR="006C0ABB" w:rsidRDefault="006C0ABB" w:rsidP="006C0ABB">
      <w:pPr>
        <w:ind w:left="360"/>
      </w:pPr>
      <w:r>
        <w:t>LvalueType visit(LvalueType e)</w:t>
      </w:r>
    </w:p>
    <w:p w14:paraId="34BE7A7C" w14:textId="77777777" w:rsidR="006C0ABB" w:rsidRDefault="006C0ABB" w:rsidP="006C0ABB">
      <w:pPr>
        <w:ind w:left="360"/>
      </w:pPr>
      <w:r>
        <w:t>{</w:t>
      </w:r>
    </w:p>
    <w:p w14:paraId="0A6DB7E6" w14:textId="77777777" w:rsidR="006C0ABB" w:rsidRDefault="006C0ABB" w:rsidP="006C0ABB">
      <w:pPr>
        <w:ind w:left="780" w:firstLine="60"/>
      </w:pPr>
      <w:r>
        <w:t>static int lemda = 1980;</w:t>
      </w:r>
    </w:p>
    <w:p w14:paraId="2E34A5A8" w14:textId="77777777" w:rsidR="006C0ABB" w:rsidRDefault="006C0ABB" w:rsidP="006C0ABB">
      <w:pPr>
        <w:ind w:left="360"/>
      </w:pPr>
      <w:r>
        <w:lastRenderedPageBreak/>
        <w:tab/>
      </w:r>
      <w:r>
        <w:tab/>
        <w:t>lemda += e*e;</w:t>
      </w:r>
    </w:p>
    <w:p w14:paraId="34C3F33A" w14:textId="77777777" w:rsidR="006C0ABB" w:rsidRDefault="006C0ABB" w:rsidP="006C0ABB">
      <w:pPr>
        <w:ind w:left="360"/>
      </w:pPr>
      <w:r>
        <w:tab/>
      </w:r>
      <w:r>
        <w:tab/>
        <w:t>return lemda;</w:t>
      </w:r>
    </w:p>
    <w:p w14:paraId="5C56BFB3" w14:textId="77777777" w:rsidR="006C0ABB" w:rsidRDefault="006C0ABB" w:rsidP="006C0ABB">
      <w:pPr>
        <w:ind w:left="360"/>
      </w:pPr>
      <w:r>
        <w:t>}</w:t>
      </w:r>
    </w:p>
    <w:p w14:paraId="070528BF" w14:textId="77777777" w:rsidR="006C0ABB" w:rsidRDefault="006C0ABB" w:rsidP="006C0ABB">
      <w:pPr>
        <w:ind w:left="360"/>
      </w:pPr>
      <w:r>
        <w:t>int main(int argc, char* argv[])</w:t>
      </w:r>
    </w:p>
    <w:p w14:paraId="6BF8DE62" w14:textId="77777777" w:rsidR="006C0ABB" w:rsidRDefault="006C0ABB" w:rsidP="006C0ABB">
      <w:pPr>
        <w:ind w:left="360"/>
      </w:pPr>
      <w:r>
        <w:t>{</w:t>
      </w:r>
    </w:p>
    <w:p w14:paraId="45783BE1" w14:textId="77777777" w:rsidR="006C0ABB" w:rsidRDefault="006C0ABB" w:rsidP="006C0ABB">
      <w:pPr>
        <w:ind w:left="360"/>
      </w:pPr>
      <w:r>
        <w:tab/>
      </w:r>
      <w:r>
        <w:tab/>
        <w:t>LList* L = Listinit(-1);</w:t>
      </w:r>
    </w:p>
    <w:p w14:paraId="309DFE55" w14:textId="77777777" w:rsidR="006C0ABB" w:rsidRDefault="006C0ABB" w:rsidP="006C0ABB">
      <w:pPr>
        <w:ind w:left="360"/>
      </w:pPr>
      <w:r>
        <w:tab/>
      </w:r>
      <w:r>
        <w:tab/>
        <w:t>for(int i=0; i&lt;5; i++)</w:t>
      </w:r>
    </w:p>
    <w:p w14:paraId="3832C351" w14:textId="77777777" w:rsidR="006C0ABB" w:rsidRDefault="006C0ABB" w:rsidP="006C0ABB">
      <w:pPr>
        <w:ind w:left="360"/>
      </w:pPr>
      <w:r>
        <w:tab/>
      </w:r>
      <w:r>
        <w:tab/>
      </w:r>
      <w:r>
        <w:tab/>
        <w:t>ListinsertLast(L, i);</w:t>
      </w:r>
    </w:p>
    <w:p w14:paraId="0E7BDC5C" w14:textId="77777777" w:rsidR="006C0ABB" w:rsidRDefault="006C0ABB" w:rsidP="006C0ABB">
      <w:pPr>
        <w:ind w:left="360"/>
      </w:pPr>
      <w:r>
        <w:tab/>
      </w:r>
      <w:r>
        <w:tab/>
        <w:t>ListTraverse(L, visit);</w:t>
      </w:r>
    </w:p>
    <w:p w14:paraId="40C17868" w14:textId="77777777" w:rsidR="006C0ABB" w:rsidRDefault="006C0ABB" w:rsidP="006C0ABB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58AD572" wp14:editId="6A2B617C">
                <wp:simplePos x="0" y="0"/>
                <wp:positionH relativeFrom="margin">
                  <wp:posOffset>1833245</wp:posOffset>
                </wp:positionH>
                <wp:positionV relativeFrom="paragraph">
                  <wp:posOffset>7620</wp:posOffset>
                </wp:positionV>
                <wp:extent cx="3781425" cy="152400"/>
                <wp:effectExtent l="0" t="0" r="28575" b="19050"/>
                <wp:wrapNone/>
                <wp:docPr id="1" name="矩形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81425" cy="152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矩形 1" o:spid="_x0000_s1026" style="position:absolute;left:0;text-align:left;margin-left:144.35pt;margin-top:.6pt;width:297.75pt;height:12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" fillcolor="white [3212]" strokecolor="black [3213]" strokeweight="2pt">
                <w10:wrap anchorx="margin"/>
              </v:rect>
            </w:pict>
          </mc:Fallback>
        </mc:AlternateContent>
      </w:r>
      <w:r>
        <w:tab/>
      </w:r>
      <w:r>
        <w:tab/>
        <w:t>ListReport(L);  /*</w:t>
      </w:r>
      <w:r>
        <w:rPr>
          <w:rFonts w:hint="eastAsia"/>
        </w:rPr>
        <w:t>输出：</w:t>
      </w:r>
      <w:r>
        <w:t xml:space="preserve">                                                         */</w:t>
      </w:r>
    </w:p>
    <w:p w14:paraId="59351674" w14:textId="77777777" w:rsidR="006C0ABB" w:rsidRDefault="006C0ABB" w:rsidP="006C0ABB">
      <w:pPr>
        <w:ind w:left="360"/>
      </w:pPr>
      <w:r>
        <w:tab/>
      </w:r>
      <w:r>
        <w:tab/>
        <w:t>ListDestroy(L);</w:t>
      </w:r>
    </w:p>
    <w:p w14:paraId="64AB56D3" w14:textId="77777777" w:rsidR="006C0ABB" w:rsidRDefault="006C0ABB" w:rsidP="006C0ABB">
      <w:pPr>
        <w:ind w:left="360"/>
      </w:pPr>
      <w:r>
        <w:tab/>
      </w:r>
      <w:r>
        <w:tab/>
        <w:t>return 0;</w:t>
      </w:r>
    </w:p>
    <w:p w14:paraId="1C2ED211" w14:textId="77777777" w:rsidR="006C0ABB" w:rsidRDefault="006C0ABB" w:rsidP="006C0ABB">
      <w:pPr>
        <w:ind w:left="360"/>
      </w:pPr>
      <w:r>
        <w:t>}</w:t>
      </w:r>
    </w:p>
    <w:p w14:paraId="583B38F0" w14:textId="77777777" w:rsidR="00287BF2" w:rsidRDefault="00287BF2" w:rsidP="006C0ABB">
      <w:pPr>
        <w:ind w:left="360"/>
      </w:pPr>
    </w:p>
    <w:p w14:paraId="73043B4E" w14:textId="77777777" w:rsidR="00287BF2" w:rsidRDefault="00287BF2" w:rsidP="006C0ABB">
      <w:pPr>
        <w:ind w:left="360"/>
      </w:pPr>
    </w:p>
    <w:p w14:paraId="16771392" w14:textId="77777777" w:rsidR="006C0ABB" w:rsidRDefault="006C0ABB" w:rsidP="006C0ABB">
      <w:r>
        <w:rPr>
          <w:rStyle w:val="a4"/>
          <w:rFonts w:hint="eastAsia"/>
        </w:rPr>
        <w:t>第</w:t>
      </w:r>
      <w:r>
        <w:rPr>
          <w:rStyle w:val="a4"/>
        </w:rPr>
        <w:t>5</w:t>
      </w:r>
      <w:r>
        <w:rPr>
          <w:rStyle w:val="a4"/>
          <w:rFonts w:hint="eastAsia"/>
        </w:rPr>
        <w:t>题</w:t>
      </w:r>
      <w:r>
        <w:tab/>
      </w:r>
      <w:r>
        <w:rPr>
          <w:rStyle w:val="a7"/>
          <w:rFonts w:hint="eastAsia"/>
        </w:rPr>
        <w:t>基于</w:t>
      </w:r>
      <w:r>
        <w:rPr>
          <w:rStyle w:val="a7"/>
        </w:rPr>
        <w:t>ADT</w:t>
      </w:r>
      <w:r>
        <w:rPr>
          <w:rStyle w:val="a7"/>
          <w:rFonts w:hint="eastAsia"/>
        </w:rPr>
        <w:t>操作实现算法（如有必要，可增加子函数）</w:t>
      </w:r>
    </w:p>
    <w:p w14:paraId="713686AD" w14:textId="77777777" w:rsidR="006C0ABB" w:rsidRDefault="006C0ABB" w:rsidP="006C0ABB">
      <w:r>
        <w:t>1</w:t>
      </w:r>
      <w:r>
        <w:rPr>
          <w:rFonts w:hint="eastAsia"/>
        </w:rPr>
        <w:t>、</w:t>
      </w:r>
      <w:r>
        <w:t>sortOddEvev(L)</w:t>
      </w:r>
    </w:p>
    <w:p w14:paraId="53D9955B" w14:textId="77777777" w:rsidR="006C0ABB" w:rsidRDefault="006C0ABB" w:rsidP="006C0ABB">
      <w:pPr>
        <w:ind w:leftChars="100" w:left="210"/>
      </w:pPr>
      <w:r>
        <w:t>#define LLiST_TYPE_ARRAY     //</w:t>
      </w:r>
      <w:r>
        <w:rPr>
          <w:rFonts w:hint="eastAsia"/>
        </w:rPr>
        <w:t>基于向量实现序列</w:t>
      </w:r>
    </w:p>
    <w:p w14:paraId="5D439D4C" w14:textId="77777777" w:rsidR="006C0ABB" w:rsidRDefault="006C0ABB" w:rsidP="006C0ABB">
      <w:pPr>
        <w:ind w:leftChars="100" w:left="210"/>
      </w:pPr>
      <w:r>
        <w:t>#define LLiST_ELEM_TYPE_iNT  //</w:t>
      </w:r>
      <w:r>
        <w:rPr>
          <w:rFonts w:hint="eastAsia"/>
        </w:rPr>
        <w:t>节点数据域为</w:t>
      </w:r>
      <w:r>
        <w:t>int</w:t>
      </w:r>
      <w:r>
        <w:rPr>
          <w:rFonts w:hint="eastAsia"/>
        </w:rPr>
        <w:t>型</w:t>
      </w:r>
    </w:p>
    <w:p w14:paraId="05F65344" w14:textId="77777777" w:rsidR="006C0ABB" w:rsidRDefault="006C0ABB" w:rsidP="006C0ABB">
      <w:pPr>
        <w:ind w:leftChars="100" w:left="210"/>
      </w:pPr>
      <w:r>
        <w:t>/*********************************************************************</w:t>
      </w:r>
    </w:p>
    <w:p w14:paraId="55E50555" w14:textId="77777777" w:rsidR="006C0ABB" w:rsidRDefault="006C0ABB" w:rsidP="006C0ABB">
      <w:pPr>
        <w:ind w:leftChars="100" w:left="210"/>
      </w:pPr>
      <w:r>
        <w:t>*</w:t>
      </w:r>
      <w:r>
        <w:rPr>
          <w:rFonts w:hint="eastAsia"/>
        </w:rPr>
        <w:t>输入：基于向量实现的序列</w:t>
      </w:r>
      <w:r>
        <w:t>L</w:t>
      </w:r>
    </w:p>
    <w:p w14:paraId="4E0A7F78" w14:textId="77777777" w:rsidR="006C0ABB" w:rsidRDefault="006C0ABB" w:rsidP="006C0ABB">
      <w:pPr>
        <w:ind w:leftChars="100" w:left="210"/>
      </w:pPr>
      <w:r>
        <w:t>*</w:t>
      </w:r>
      <w:r>
        <w:rPr>
          <w:rFonts w:hint="eastAsia"/>
        </w:rPr>
        <w:t>功能：移动</w:t>
      </w:r>
      <w:r>
        <w:t>L</w:t>
      </w:r>
      <w:r>
        <w:rPr>
          <w:rFonts w:hint="eastAsia"/>
        </w:rPr>
        <w:t>中元素，使得所有奇数集中于前端，所有偶数都集中于后端</w:t>
      </w:r>
    </w:p>
    <w:p w14:paraId="03C90686" w14:textId="77777777" w:rsidR="006C0ABB" w:rsidRDefault="006C0ABB" w:rsidP="006C0ABB">
      <w:pPr>
        <w:ind w:leftChars="100" w:left="210"/>
      </w:pPr>
      <w:r>
        <w:t>*</w:t>
      </w:r>
      <w:r>
        <w:rPr>
          <w:rFonts w:hint="eastAsia"/>
        </w:rPr>
        <w:t>输出：无</w:t>
      </w:r>
    </w:p>
    <w:p w14:paraId="520BF3AF" w14:textId="77777777" w:rsidR="006C0ABB" w:rsidRDefault="006C0ABB" w:rsidP="006C0ABB">
      <w:pPr>
        <w:ind w:leftChars="100" w:left="210"/>
      </w:pPr>
      <w:r>
        <w:t>*</w:t>
      </w:r>
      <w:r>
        <w:rPr>
          <w:rFonts w:hint="eastAsia"/>
        </w:rPr>
        <w:t>实例：</w:t>
      </w:r>
      <w:r>
        <w:t>L = {2</w:t>
      </w:r>
      <w:r>
        <w:rPr>
          <w:rFonts w:hint="eastAsia"/>
        </w:rPr>
        <w:t>，</w:t>
      </w:r>
      <w:r>
        <w:t>13</w:t>
      </w:r>
      <w:r>
        <w:rPr>
          <w:rFonts w:hint="eastAsia"/>
        </w:rPr>
        <w:t>，</w:t>
      </w:r>
      <w:r>
        <w:t>7</w:t>
      </w:r>
      <w:r>
        <w:rPr>
          <w:rFonts w:hint="eastAsia"/>
        </w:rPr>
        <w:t>，</w:t>
      </w:r>
      <w:r>
        <w:t>4</w:t>
      </w:r>
      <w:r>
        <w:rPr>
          <w:rFonts w:hint="eastAsia"/>
        </w:rPr>
        <w:t>，</w:t>
      </w:r>
      <w:r>
        <w:t>6</w:t>
      </w:r>
      <w:r>
        <w:rPr>
          <w:rFonts w:hint="eastAsia"/>
        </w:rPr>
        <w:t>，</w:t>
      </w:r>
      <w:r>
        <w:t>3</w:t>
      </w:r>
      <w:r>
        <w:rPr>
          <w:rFonts w:hint="eastAsia"/>
        </w:rPr>
        <w:t>，</w:t>
      </w:r>
      <w:r>
        <w:t>7</w:t>
      </w:r>
      <w:r>
        <w:rPr>
          <w:rFonts w:hint="eastAsia"/>
        </w:rPr>
        <w:t>，</w:t>
      </w:r>
      <w:r>
        <w:t>12</w:t>
      </w:r>
      <w:r>
        <w:rPr>
          <w:rFonts w:hint="eastAsia"/>
        </w:rPr>
        <w:t>，</w:t>
      </w:r>
      <w:r>
        <w:t>9}</w:t>
      </w:r>
      <w:r>
        <w:rPr>
          <w:rFonts w:hint="eastAsia"/>
        </w:rPr>
        <w:t>，则排列序后</w:t>
      </w:r>
    </w:p>
    <w:p w14:paraId="2F905279" w14:textId="77777777" w:rsidR="006C0ABB" w:rsidRDefault="006C0ABB" w:rsidP="006C0ABB">
      <w:pPr>
        <w:ind w:leftChars="100" w:left="210"/>
      </w:pPr>
      <w:r>
        <w:t>*</w:t>
      </w:r>
      <w:r>
        <w:tab/>
        <w:t xml:space="preserve">   L = {9</w:t>
      </w:r>
      <w:r>
        <w:rPr>
          <w:rFonts w:hint="eastAsia"/>
        </w:rPr>
        <w:t>，</w:t>
      </w:r>
      <w:r>
        <w:t>13</w:t>
      </w:r>
      <w:r>
        <w:rPr>
          <w:rFonts w:hint="eastAsia"/>
        </w:rPr>
        <w:t>，</w:t>
      </w:r>
      <w:r>
        <w:t>7</w:t>
      </w:r>
      <w:r>
        <w:rPr>
          <w:rFonts w:hint="eastAsia"/>
        </w:rPr>
        <w:t>，</w:t>
      </w:r>
      <w:r>
        <w:t>7</w:t>
      </w:r>
      <w:r>
        <w:rPr>
          <w:rFonts w:hint="eastAsia"/>
        </w:rPr>
        <w:t>，</w:t>
      </w:r>
      <w:r>
        <w:t>3</w:t>
      </w:r>
      <w:r>
        <w:rPr>
          <w:rFonts w:hint="eastAsia"/>
        </w:rPr>
        <w:t>，</w:t>
      </w:r>
      <w:r>
        <w:t>6</w:t>
      </w:r>
      <w:r>
        <w:rPr>
          <w:rFonts w:hint="eastAsia"/>
        </w:rPr>
        <w:t>，</w:t>
      </w:r>
      <w:r>
        <w:t>4</w:t>
      </w:r>
      <w:r>
        <w:rPr>
          <w:rFonts w:hint="eastAsia"/>
        </w:rPr>
        <w:t>，</w:t>
      </w:r>
      <w:r>
        <w:t>12</w:t>
      </w:r>
      <w:r>
        <w:rPr>
          <w:rFonts w:hint="eastAsia"/>
        </w:rPr>
        <w:t>，</w:t>
      </w:r>
      <w:r>
        <w:t>2}</w:t>
      </w:r>
    </w:p>
    <w:p w14:paraId="4EB8B3E3" w14:textId="77777777" w:rsidR="006C0ABB" w:rsidRDefault="006C0ABB" w:rsidP="006C0ABB">
      <w:pPr>
        <w:ind w:leftChars="100" w:left="210"/>
      </w:pPr>
      <w:r>
        <w:t>*</w:t>
      </w:r>
      <w:r>
        <w:rPr>
          <w:rFonts w:hint="eastAsia"/>
        </w:rPr>
        <w:t>要求：</w:t>
      </w:r>
      <w:r>
        <w:t>O(n)</w:t>
      </w:r>
      <w:r>
        <w:rPr>
          <w:rFonts w:hint="eastAsia"/>
        </w:rPr>
        <w:t>时间，</w:t>
      </w:r>
      <w:r>
        <w:t>O(1)</w:t>
      </w:r>
      <w:r>
        <w:rPr>
          <w:rFonts w:hint="eastAsia"/>
        </w:rPr>
        <w:t>附加空间</w:t>
      </w:r>
    </w:p>
    <w:p w14:paraId="1ED9F3B1" w14:textId="77777777" w:rsidR="006C0ABB" w:rsidRDefault="006C0ABB" w:rsidP="006C0ABB">
      <w:pPr>
        <w:ind w:leftChars="100" w:left="210"/>
      </w:pPr>
      <w:r>
        <w:t>*********************************************************************/</w:t>
      </w:r>
    </w:p>
    <w:p w14:paraId="2A669A2E" w14:textId="77777777" w:rsidR="006C0ABB" w:rsidRDefault="006C0ABB" w:rsidP="006C0ABB">
      <w:pPr>
        <w:ind w:leftChars="100" w:left="210"/>
      </w:pPr>
      <w:r>
        <w:t>void sortOddEvev(LList* L){</w:t>
      </w:r>
    </w:p>
    <w:tbl>
      <w:tblPr>
        <w:tblStyle w:val="a6"/>
        <w:tblW w:w="0" w:type="auto"/>
        <w:tblInd w:w="210" w:type="dxa"/>
        <w:tblBorders>
          <w:top w:val="none" w:sz="0" w:space="0" w:color="auto"/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296"/>
      </w:tblGrid>
      <w:tr w:rsidR="006C0ABB" w14:paraId="4C19CD0E" w14:textId="77777777" w:rsidTr="006C0ABB">
        <w:tc>
          <w:tcPr>
            <w:tcW w:w="829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D359820" w14:textId="77777777" w:rsidR="006C0ABB" w:rsidRDefault="006C0ABB">
            <w:pPr>
              <w:rPr>
                <w:rFonts w:eastAsiaTheme="minorEastAsia"/>
                <w:u w:val="single"/>
              </w:rPr>
            </w:pPr>
          </w:p>
        </w:tc>
      </w:tr>
      <w:tr w:rsidR="006C0ABB" w14:paraId="6730B440" w14:textId="77777777" w:rsidTr="006C0ABB">
        <w:tc>
          <w:tcPr>
            <w:tcW w:w="82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4DC6C3A" w14:textId="77777777" w:rsidR="006C0ABB" w:rsidRDefault="006C0ABB">
            <w:pPr>
              <w:rPr>
                <w:rFonts w:eastAsiaTheme="minorEastAsia"/>
                <w:u w:val="single"/>
              </w:rPr>
            </w:pPr>
          </w:p>
        </w:tc>
      </w:tr>
      <w:tr w:rsidR="006C0ABB" w14:paraId="1054C00B" w14:textId="77777777" w:rsidTr="006C0ABB">
        <w:tc>
          <w:tcPr>
            <w:tcW w:w="82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27FEA85" w14:textId="77777777" w:rsidR="006C0ABB" w:rsidRDefault="006C0ABB">
            <w:pPr>
              <w:rPr>
                <w:rFonts w:eastAsiaTheme="minorEastAsia"/>
                <w:u w:val="single"/>
              </w:rPr>
            </w:pPr>
          </w:p>
        </w:tc>
      </w:tr>
      <w:tr w:rsidR="006C0ABB" w14:paraId="365CF70B" w14:textId="77777777" w:rsidTr="006C0ABB">
        <w:tc>
          <w:tcPr>
            <w:tcW w:w="82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E5823AA" w14:textId="77777777" w:rsidR="006C0ABB" w:rsidRDefault="006C0ABB">
            <w:pPr>
              <w:rPr>
                <w:rFonts w:eastAsiaTheme="minorEastAsia"/>
                <w:u w:val="single"/>
              </w:rPr>
            </w:pPr>
          </w:p>
        </w:tc>
      </w:tr>
      <w:tr w:rsidR="006C0ABB" w14:paraId="2D11DE8B" w14:textId="77777777" w:rsidTr="006C0ABB">
        <w:tc>
          <w:tcPr>
            <w:tcW w:w="82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77E2302" w14:textId="77777777" w:rsidR="006C0ABB" w:rsidRDefault="006C0ABB">
            <w:pPr>
              <w:rPr>
                <w:rFonts w:eastAsiaTheme="minorEastAsia"/>
                <w:u w:val="single"/>
              </w:rPr>
            </w:pPr>
          </w:p>
        </w:tc>
      </w:tr>
      <w:tr w:rsidR="006C0ABB" w14:paraId="2731F14D" w14:textId="77777777" w:rsidTr="006C0ABB">
        <w:tc>
          <w:tcPr>
            <w:tcW w:w="82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19333AB" w14:textId="77777777" w:rsidR="006C0ABB" w:rsidRDefault="006C0ABB">
            <w:pPr>
              <w:rPr>
                <w:rFonts w:eastAsiaTheme="minorEastAsia"/>
                <w:u w:val="single"/>
              </w:rPr>
            </w:pPr>
          </w:p>
        </w:tc>
      </w:tr>
      <w:tr w:rsidR="006C0ABB" w14:paraId="04DA78E1" w14:textId="77777777" w:rsidTr="006C0ABB">
        <w:tc>
          <w:tcPr>
            <w:tcW w:w="82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202EA11" w14:textId="77777777" w:rsidR="006C0ABB" w:rsidRDefault="006C0ABB">
            <w:pPr>
              <w:rPr>
                <w:rFonts w:eastAsiaTheme="minorEastAsia"/>
                <w:u w:val="single"/>
              </w:rPr>
            </w:pPr>
          </w:p>
        </w:tc>
      </w:tr>
      <w:tr w:rsidR="006C0ABB" w14:paraId="7EFA3D69" w14:textId="77777777" w:rsidTr="006C0ABB">
        <w:tc>
          <w:tcPr>
            <w:tcW w:w="82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C5BF607" w14:textId="77777777" w:rsidR="006C0ABB" w:rsidRDefault="006C0ABB">
            <w:pPr>
              <w:rPr>
                <w:rFonts w:eastAsiaTheme="minorEastAsia"/>
                <w:u w:val="single"/>
              </w:rPr>
            </w:pPr>
          </w:p>
        </w:tc>
      </w:tr>
      <w:tr w:rsidR="006C0ABB" w14:paraId="2C5A2010" w14:textId="77777777" w:rsidTr="006C0ABB">
        <w:tc>
          <w:tcPr>
            <w:tcW w:w="82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112E14D" w14:textId="77777777" w:rsidR="006C0ABB" w:rsidRDefault="006C0ABB">
            <w:pPr>
              <w:rPr>
                <w:rFonts w:eastAsiaTheme="minorEastAsia"/>
                <w:u w:val="single"/>
              </w:rPr>
            </w:pPr>
          </w:p>
        </w:tc>
      </w:tr>
      <w:tr w:rsidR="006C0ABB" w14:paraId="6F41BD47" w14:textId="77777777" w:rsidTr="006C0ABB">
        <w:tc>
          <w:tcPr>
            <w:tcW w:w="82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88CDE88" w14:textId="77777777" w:rsidR="006C0ABB" w:rsidRDefault="006C0ABB">
            <w:pPr>
              <w:rPr>
                <w:rFonts w:eastAsiaTheme="minorEastAsia"/>
                <w:u w:val="single"/>
              </w:rPr>
            </w:pPr>
          </w:p>
        </w:tc>
      </w:tr>
      <w:tr w:rsidR="006C0ABB" w14:paraId="58D45EF8" w14:textId="77777777" w:rsidTr="006C0ABB">
        <w:tc>
          <w:tcPr>
            <w:tcW w:w="82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8073DA3" w14:textId="77777777" w:rsidR="006C0ABB" w:rsidRDefault="006C0ABB">
            <w:pPr>
              <w:rPr>
                <w:rFonts w:eastAsiaTheme="minorEastAsia"/>
                <w:u w:val="single"/>
              </w:rPr>
            </w:pPr>
          </w:p>
        </w:tc>
      </w:tr>
      <w:tr w:rsidR="006C0ABB" w14:paraId="15168ECC" w14:textId="77777777" w:rsidTr="006C0ABB">
        <w:tc>
          <w:tcPr>
            <w:tcW w:w="82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64C383E" w14:textId="77777777" w:rsidR="006C0ABB" w:rsidRDefault="006C0ABB">
            <w:pPr>
              <w:rPr>
                <w:rFonts w:eastAsiaTheme="minorEastAsia"/>
                <w:u w:val="single"/>
              </w:rPr>
            </w:pPr>
          </w:p>
        </w:tc>
      </w:tr>
      <w:tr w:rsidR="006C0ABB" w14:paraId="10599C00" w14:textId="77777777" w:rsidTr="006C0ABB">
        <w:tc>
          <w:tcPr>
            <w:tcW w:w="82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D70EDA5" w14:textId="77777777" w:rsidR="006C0ABB" w:rsidRDefault="006C0ABB">
            <w:pPr>
              <w:rPr>
                <w:rFonts w:eastAsiaTheme="minorEastAsia"/>
                <w:u w:val="single"/>
              </w:rPr>
            </w:pPr>
          </w:p>
        </w:tc>
      </w:tr>
      <w:tr w:rsidR="006C0ABB" w14:paraId="34683666" w14:textId="77777777" w:rsidTr="006C0ABB">
        <w:tc>
          <w:tcPr>
            <w:tcW w:w="82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8C2634C" w14:textId="77777777" w:rsidR="006C0ABB" w:rsidRDefault="006C0ABB">
            <w:pPr>
              <w:rPr>
                <w:rFonts w:eastAsiaTheme="minorEastAsia"/>
                <w:u w:val="single"/>
              </w:rPr>
            </w:pPr>
          </w:p>
        </w:tc>
      </w:tr>
      <w:tr w:rsidR="006C0ABB" w14:paraId="7E526352" w14:textId="77777777" w:rsidTr="006C0ABB">
        <w:tc>
          <w:tcPr>
            <w:tcW w:w="82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CFBAE17" w14:textId="77777777" w:rsidR="006C0ABB" w:rsidRDefault="006C0ABB">
            <w:pPr>
              <w:rPr>
                <w:rFonts w:eastAsiaTheme="minorEastAsia"/>
                <w:u w:val="single"/>
              </w:rPr>
            </w:pPr>
          </w:p>
        </w:tc>
      </w:tr>
      <w:tr w:rsidR="006C0ABB" w14:paraId="12B74555" w14:textId="77777777" w:rsidTr="006C0ABB">
        <w:tc>
          <w:tcPr>
            <w:tcW w:w="82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9B93F1E" w14:textId="77777777" w:rsidR="006C0ABB" w:rsidRDefault="006C0ABB">
            <w:pPr>
              <w:rPr>
                <w:rFonts w:eastAsiaTheme="minorEastAsia"/>
                <w:u w:val="single"/>
              </w:rPr>
            </w:pPr>
          </w:p>
        </w:tc>
      </w:tr>
      <w:tr w:rsidR="006C0ABB" w14:paraId="3504EF46" w14:textId="77777777" w:rsidTr="006C0ABB">
        <w:tc>
          <w:tcPr>
            <w:tcW w:w="82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BEB82C8" w14:textId="77777777" w:rsidR="006C0ABB" w:rsidRDefault="006C0ABB">
            <w:pPr>
              <w:rPr>
                <w:rFonts w:eastAsiaTheme="minorEastAsia"/>
                <w:u w:val="single"/>
              </w:rPr>
            </w:pPr>
          </w:p>
        </w:tc>
      </w:tr>
      <w:tr w:rsidR="006C0ABB" w14:paraId="7F80CE3A" w14:textId="77777777" w:rsidTr="006C0ABB">
        <w:tc>
          <w:tcPr>
            <w:tcW w:w="82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95C2840" w14:textId="77777777" w:rsidR="006C0ABB" w:rsidRDefault="006C0ABB">
            <w:pPr>
              <w:rPr>
                <w:rFonts w:eastAsiaTheme="minorEastAsia"/>
                <w:u w:val="single"/>
              </w:rPr>
            </w:pPr>
          </w:p>
        </w:tc>
      </w:tr>
    </w:tbl>
    <w:p w14:paraId="0B748301" w14:textId="77777777" w:rsidR="006C0ABB" w:rsidRDefault="006C0ABB" w:rsidP="006C0ABB">
      <w:pPr>
        <w:ind w:leftChars="100" w:left="210"/>
      </w:pPr>
      <w:r>
        <w:t>}</w:t>
      </w:r>
    </w:p>
    <w:p w14:paraId="1D8A36C0" w14:textId="77777777" w:rsidR="00B75D28" w:rsidRDefault="00B75D28" w:rsidP="006C0ABB">
      <w:pPr>
        <w:ind w:leftChars="100" w:left="210"/>
        <w:rPr>
          <w:rFonts w:hint="eastAsia"/>
        </w:rPr>
      </w:pPr>
    </w:p>
    <w:p w14:paraId="2BEDDB19" w14:textId="77777777" w:rsidR="006C0ABB" w:rsidRDefault="006C0ABB" w:rsidP="006C0ABB">
      <w:r>
        <w:t>2</w:t>
      </w:r>
      <w:r>
        <w:rPr>
          <w:rFonts w:hint="eastAsia"/>
        </w:rPr>
        <w:t>、</w:t>
      </w:r>
      <w:r>
        <w:t>shift(L,K)</w:t>
      </w:r>
    </w:p>
    <w:p w14:paraId="5EFB2226" w14:textId="77777777" w:rsidR="006C0ABB" w:rsidRDefault="006C0ABB" w:rsidP="006C0ABB">
      <w:pPr>
        <w:ind w:leftChars="100" w:left="210"/>
      </w:pPr>
      <w:r>
        <w:t>#define LLiST_TYPE_ARRAY</w:t>
      </w:r>
    </w:p>
    <w:p w14:paraId="635A045D" w14:textId="77777777" w:rsidR="006C0ABB" w:rsidRDefault="006C0ABB" w:rsidP="006C0ABB">
      <w:pPr>
        <w:ind w:leftChars="100" w:left="210"/>
      </w:pPr>
      <w:r>
        <w:t>#definr LLiST_ELEM_TYPE_iNT</w:t>
      </w:r>
    </w:p>
    <w:p w14:paraId="0F664798" w14:textId="77777777" w:rsidR="006C0ABB" w:rsidRDefault="006C0ABB" w:rsidP="006C0ABB">
      <w:pPr>
        <w:ind w:leftChars="100" w:left="210"/>
      </w:pPr>
      <w:r>
        <w:t>/*********************************************************************</w:t>
      </w:r>
    </w:p>
    <w:p w14:paraId="61D54398" w14:textId="77777777" w:rsidR="006C0ABB" w:rsidRDefault="006C0ABB" w:rsidP="006C0ABB">
      <w:pPr>
        <w:ind w:leftChars="100" w:left="210"/>
      </w:pPr>
      <w:r>
        <w:t>*</w:t>
      </w:r>
      <w:r>
        <w:rPr>
          <w:rFonts w:hint="eastAsia"/>
        </w:rPr>
        <w:t>输入：基于向量实现的序列</w:t>
      </w:r>
      <w:r>
        <w:t>L</w:t>
      </w:r>
    </w:p>
    <w:p w14:paraId="4D8F12F5" w14:textId="77777777" w:rsidR="006C0ABB" w:rsidRDefault="006C0ABB" w:rsidP="006C0ABB">
      <w:pPr>
        <w:ind w:leftChars="100" w:left="210"/>
      </w:pPr>
      <w:r>
        <w:t>*</w:t>
      </w:r>
      <w:r>
        <w:rPr>
          <w:rFonts w:hint="eastAsia"/>
        </w:rPr>
        <w:t>功能</w:t>
      </w:r>
      <w:r>
        <w:t xml:space="preserve">: </w:t>
      </w:r>
      <w:r>
        <w:rPr>
          <w:rFonts w:hint="eastAsia"/>
        </w:rPr>
        <w:t>将</w:t>
      </w:r>
      <w:r>
        <w:t>L</w:t>
      </w:r>
      <w:r>
        <w:rPr>
          <w:rFonts w:hint="eastAsia"/>
        </w:rPr>
        <w:t>中各元素循环左移</w:t>
      </w:r>
      <w:r>
        <w:t>k</w:t>
      </w:r>
      <w:r>
        <w:rPr>
          <w:rFonts w:hint="eastAsia"/>
        </w:rPr>
        <w:t>位</w:t>
      </w:r>
    </w:p>
    <w:p w14:paraId="04D71AB2" w14:textId="77777777" w:rsidR="006C0ABB" w:rsidRDefault="006C0ABB" w:rsidP="006C0ABB">
      <w:pPr>
        <w:ind w:leftChars="100" w:left="210"/>
      </w:pPr>
      <w:r>
        <w:t>*</w:t>
      </w:r>
      <w:r>
        <w:rPr>
          <w:rFonts w:hint="eastAsia"/>
        </w:rPr>
        <w:t>输出：无</w:t>
      </w:r>
    </w:p>
    <w:p w14:paraId="4B27E266" w14:textId="77777777" w:rsidR="006C0ABB" w:rsidRDefault="006C0ABB" w:rsidP="006C0ABB">
      <w:pPr>
        <w:ind w:leftChars="100" w:left="210"/>
      </w:pPr>
      <w:r>
        <w:t>*</w:t>
      </w:r>
      <w:r>
        <w:rPr>
          <w:rFonts w:hint="eastAsia"/>
        </w:rPr>
        <w:t>实例：</w:t>
      </w:r>
      <w:r>
        <w:t>L = {1, ..., k, k+1, ..., n}</w:t>
      </w:r>
      <w:r>
        <w:rPr>
          <w:rFonts w:hint="eastAsia"/>
        </w:rPr>
        <w:t>，则左移后</w:t>
      </w:r>
    </w:p>
    <w:p w14:paraId="542544AF" w14:textId="77777777" w:rsidR="006C0ABB" w:rsidRDefault="006C0ABB" w:rsidP="006C0ABB">
      <w:pPr>
        <w:ind w:leftChars="100" w:left="210"/>
      </w:pPr>
      <w:r>
        <w:t>*</w:t>
      </w:r>
      <w:r>
        <w:tab/>
        <w:t xml:space="preserve">   L = {k+1, ..., n, 1, ..., k}</w:t>
      </w:r>
    </w:p>
    <w:p w14:paraId="34C8E16A" w14:textId="77777777" w:rsidR="006C0ABB" w:rsidRDefault="006C0ABB" w:rsidP="006C0ABB">
      <w:pPr>
        <w:ind w:leftChars="100" w:left="210"/>
      </w:pPr>
      <w:r>
        <w:t>*</w:t>
      </w:r>
      <w:r>
        <w:rPr>
          <w:rFonts w:hint="eastAsia"/>
        </w:rPr>
        <w:t>要求：</w:t>
      </w:r>
      <w:r>
        <w:t>O(n)</w:t>
      </w:r>
      <w:r>
        <w:rPr>
          <w:rFonts w:hint="eastAsia"/>
        </w:rPr>
        <w:t>时间（注意：最坏情况下</w:t>
      </w:r>
      <w:r>
        <w:t>k=</w:t>
      </w:r>
      <w:r>
        <w:rPr>
          <w:position w:val="-4"/>
        </w:rPr>
        <w:object w:dxaOrig="255" w:dyaOrig="255" w14:anchorId="1D47C19E">
          <v:shape id="_x0000_i1041" type="#_x0000_t75" style="width:12.65pt;height:12.65pt" o:ole="">
            <v:imagedata r:id="rId36" o:title=""/>
          </v:shape>
          <o:OLEObject Type="Embed" ProgID="Equation.DSMT4" ShapeID="_x0000_i1041" DrawAspect="Content" ObjectID="_1570605237" r:id="rId37"/>
        </w:object>
      </w:r>
      <w:r>
        <w:rPr>
          <w:rFonts w:hint="eastAsia"/>
        </w:rPr>
        <w:t>（</w:t>
      </w:r>
      <w:r>
        <w:t>n</w:t>
      </w:r>
      <w:r>
        <w:rPr>
          <w:rFonts w:hint="eastAsia"/>
        </w:rPr>
        <w:t>）），</w:t>
      </w:r>
      <w:r>
        <w:t>O(1)</w:t>
      </w:r>
      <w:r>
        <w:rPr>
          <w:rFonts w:hint="eastAsia"/>
        </w:rPr>
        <w:t>附加空间</w:t>
      </w:r>
    </w:p>
    <w:p w14:paraId="197C724E" w14:textId="77777777" w:rsidR="006C0ABB" w:rsidRDefault="006C0ABB" w:rsidP="006C0ABB">
      <w:pPr>
        <w:ind w:leftChars="100" w:left="210"/>
      </w:pPr>
      <w:r>
        <w:t>*********************************************************************/</w:t>
      </w:r>
    </w:p>
    <w:p w14:paraId="5639E929" w14:textId="075A17BC" w:rsidR="006C0ABB" w:rsidRDefault="006C0ABB" w:rsidP="006C0ABB">
      <w:pPr>
        <w:ind w:leftChars="100" w:left="210"/>
      </w:pPr>
      <w:r>
        <w:t>void shift(LList* L, int k) {   // Assert: L != NULL. 0 &lt; k &lt; Len</w:t>
      </w:r>
      <w:r w:rsidR="00F76F55">
        <w:t>g</w:t>
      </w:r>
      <w:r>
        <w:t>th(L)</w:t>
      </w:r>
      <w:r w:rsidR="00F76F55">
        <w:t xml:space="preserve"> </w:t>
      </w:r>
      <w:r w:rsidR="00F76F55">
        <w:t>【</w:t>
      </w:r>
      <w:r w:rsidR="00F76F55">
        <w:rPr>
          <w:rFonts w:hint="eastAsia"/>
        </w:rPr>
        <w:t>Assert</w:t>
      </w:r>
      <w:r w:rsidR="00F76F55">
        <w:t>：保证</w:t>
      </w:r>
      <w:r w:rsidR="001A3262">
        <w:t>(</w:t>
      </w:r>
      <w:r w:rsidR="001A3262">
        <w:t>数据满足</w:t>
      </w:r>
      <w:r w:rsidR="001A3262">
        <w:t>)</w:t>
      </w:r>
      <w:bookmarkStart w:id="0" w:name="_GoBack"/>
      <w:bookmarkEnd w:id="0"/>
      <w:r w:rsidR="00F76F55">
        <w:t>】</w:t>
      </w:r>
    </w:p>
    <w:tbl>
      <w:tblPr>
        <w:tblStyle w:val="a6"/>
        <w:tblW w:w="7886" w:type="dxa"/>
        <w:tblInd w:w="210" w:type="dxa"/>
        <w:tblBorders>
          <w:top w:val="none" w:sz="0" w:space="0" w:color="auto"/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7886"/>
      </w:tblGrid>
      <w:tr w:rsidR="006C0ABB" w14:paraId="0EBEAF48" w14:textId="77777777" w:rsidTr="006C0ABB">
        <w:tc>
          <w:tcPr>
            <w:tcW w:w="788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6B2A709" w14:textId="77777777" w:rsidR="006C0ABB" w:rsidRDefault="006C0ABB">
            <w:pPr>
              <w:rPr>
                <w:rFonts w:eastAsiaTheme="minorEastAsia"/>
              </w:rPr>
            </w:pPr>
          </w:p>
        </w:tc>
      </w:tr>
      <w:tr w:rsidR="006C0ABB" w14:paraId="5CA71731" w14:textId="77777777" w:rsidTr="006C0ABB">
        <w:tc>
          <w:tcPr>
            <w:tcW w:w="78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4571AAC" w14:textId="77777777" w:rsidR="006C0ABB" w:rsidRDefault="006C0ABB">
            <w:pPr>
              <w:rPr>
                <w:rFonts w:eastAsiaTheme="minorEastAsia"/>
              </w:rPr>
            </w:pPr>
          </w:p>
        </w:tc>
      </w:tr>
      <w:tr w:rsidR="006C0ABB" w14:paraId="385719F0" w14:textId="77777777" w:rsidTr="006C0ABB">
        <w:tc>
          <w:tcPr>
            <w:tcW w:w="78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131A36C" w14:textId="77777777" w:rsidR="006C0ABB" w:rsidRDefault="006C0ABB">
            <w:pPr>
              <w:rPr>
                <w:rFonts w:eastAsiaTheme="minorEastAsia"/>
              </w:rPr>
            </w:pPr>
          </w:p>
        </w:tc>
      </w:tr>
      <w:tr w:rsidR="006C0ABB" w14:paraId="67D05871" w14:textId="77777777" w:rsidTr="006C0ABB">
        <w:tc>
          <w:tcPr>
            <w:tcW w:w="78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08ACC68" w14:textId="77777777" w:rsidR="006C0ABB" w:rsidRDefault="006C0ABB">
            <w:pPr>
              <w:rPr>
                <w:rFonts w:eastAsiaTheme="minorEastAsia"/>
              </w:rPr>
            </w:pPr>
          </w:p>
        </w:tc>
      </w:tr>
      <w:tr w:rsidR="006C0ABB" w14:paraId="606B17DA" w14:textId="77777777" w:rsidTr="006C0ABB">
        <w:tc>
          <w:tcPr>
            <w:tcW w:w="78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EDDDCC4" w14:textId="77777777" w:rsidR="006C0ABB" w:rsidRDefault="006C0ABB">
            <w:pPr>
              <w:rPr>
                <w:rFonts w:eastAsiaTheme="minorEastAsia"/>
              </w:rPr>
            </w:pPr>
          </w:p>
        </w:tc>
      </w:tr>
      <w:tr w:rsidR="006C0ABB" w14:paraId="2E19F4C1" w14:textId="77777777" w:rsidTr="006C0ABB">
        <w:tc>
          <w:tcPr>
            <w:tcW w:w="78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77EFF6F" w14:textId="77777777" w:rsidR="006C0ABB" w:rsidRDefault="006C0ABB">
            <w:pPr>
              <w:rPr>
                <w:rFonts w:eastAsiaTheme="minorEastAsia"/>
              </w:rPr>
            </w:pPr>
          </w:p>
        </w:tc>
      </w:tr>
      <w:tr w:rsidR="006C0ABB" w14:paraId="1400E8BD" w14:textId="77777777" w:rsidTr="006C0ABB">
        <w:tc>
          <w:tcPr>
            <w:tcW w:w="78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4CF6921" w14:textId="77777777" w:rsidR="006C0ABB" w:rsidRDefault="006C0ABB">
            <w:pPr>
              <w:rPr>
                <w:rFonts w:eastAsiaTheme="minorEastAsia"/>
              </w:rPr>
            </w:pPr>
          </w:p>
        </w:tc>
      </w:tr>
      <w:tr w:rsidR="006C0ABB" w14:paraId="08D57B24" w14:textId="77777777" w:rsidTr="006C0ABB">
        <w:tc>
          <w:tcPr>
            <w:tcW w:w="78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1ED54A9" w14:textId="77777777" w:rsidR="006C0ABB" w:rsidRDefault="006C0ABB">
            <w:pPr>
              <w:rPr>
                <w:rFonts w:eastAsiaTheme="minorEastAsia"/>
              </w:rPr>
            </w:pPr>
          </w:p>
        </w:tc>
      </w:tr>
      <w:tr w:rsidR="006C0ABB" w14:paraId="6EA372EA" w14:textId="77777777" w:rsidTr="006C0ABB">
        <w:tc>
          <w:tcPr>
            <w:tcW w:w="78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0E1B9D9" w14:textId="77777777" w:rsidR="006C0ABB" w:rsidRDefault="006C0ABB">
            <w:pPr>
              <w:rPr>
                <w:rFonts w:eastAsiaTheme="minorEastAsia"/>
              </w:rPr>
            </w:pPr>
          </w:p>
        </w:tc>
      </w:tr>
      <w:tr w:rsidR="006C0ABB" w14:paraId="35A1F704" w14:textId="77777777" w:rsidTr="006C0ABB">
        <w:tc>
          <w:tcPr>
            <w:tcW w:w="78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F7C7BB1" w14:textId="77777777" w:rsidR="006C0ABB" w:rsidRDefault="006C0ABB">
            <w:pPr>
              <w:rPr>
                <w:rFonts w:eastAsiaTheme="minorEastAsia"/>
              </w:rPr>
            </w:pPr>
          </w:p>
        </w:tc>
      </w:tr>
      <w:tr w:rsidR="006C0ABB" w14:paraId="628AD358" w14:textId="77777777" w:rsidTr="006C0ABB">
        <w:tc>
          <w:tcPr>
            <w:tcW w:w="78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18E1365" w14:textId="77777777" w:rsidR="006C0ABB" w:rsidRDefault="006C0ABB">
            <w:pPr>
              <w:rPr>
                <w:rFonts w:eastAsiaTheme="minorEastAsia"/>
              </w:rPr>
            </w:pPr>
          </w:p>
        </w:tc>
      </w:tr>
      <w:tr w:rsidR="006C0ABB" w14:paraId="1DEB4246" w14:textId="77777777" w:rsidTr="006C0ABB">
        <w:tc>
          <w:tcPr>
            <w:tcW w:w="78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2DAC604" w14:textId="77777777" w:rsidR="006C0ABB" w:rsidRDefault="006C0ABB">
            <w:pPr>
              <w:rPr>
                <w:rFonts w:eastAsiaTheme="minorEastAsia"/>
              </w:rPr>
            </w:pPr>
          </w:p>
        </w:tc>
      </w:tr>
      <w:tr w:rsidR="006C0ABB" w14:paraId="528E2807" w14:textId="77777777" w:rsidTr="006C0ABB">
        <w:tc>
          <w:tcPr>
            <w:tcW w:w="78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55A4176" w14:textId="77777777" w:rsidR="006C0ABB" w:rsidRDefault="006C0ABB">
            <w:pPr>
              <w:rPr>
                <w:rFonts w:eastAsiaTheme="minorEastAsia"/>
              </w:rPr>
            </w:pPr>
          </w:p>
        </w:tc>
      </w:tr>
      <w:tr w:rsidR="006C0ABB" w14:paraId="1ED89B9A" w14:textId="77777777" w:rsidTr="006C0ABB">
        <w:tc>
          <w:tcPr>
            <w:tcW w:w="78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2A27E6B" w14:textId="77777777" w:rsidR="006C0ABB" w:rsidRDefault="006C0ABB">
            <w:pPr>
              <w:rPr>
                <w:rFonts w:eastAsiaTheme="minorEastAsia"/>
              </w:rPr>
            </w:pPr>
          </w:p>
        </w:tc>
      </w:tr>
      <w:tr w:rsidR="006C0ABB" w14:paraId="0E26FEE9" w14:textId="77777777" w:rsidTr="006C0ABB">
        <w:tc>
          <w:tcPr>
            <w:tcW w:w="78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6D6166B" w14:textId="77777777" w:rsidR="006C0ABB" w:rsidRDefault="006C0ABB">
            <w:pPr>
              <w:rPr>
                <w:rFonts w:eastAsiaTheme="minorEastAsia"/>
              </w:rPr>
            </w:pPr>
          </w:p>
        </w:tc>
      </w:tr>
      <w:tr w:rsidR="006C0ABB" w14:paraId="74E9CB73" w14:textId="77777777" w:rsidTr="006C0ABB">
        <w:tc>
          <w:tcPr>
            <w:tcW w:w="78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90DE3D3" w14:textId="77777777" w:rsidR="006C0ABB" w:rsidRDefault="006C0ABB">
            <w:pPr>
              <w:rPr>
                <w:rFonts w:eastAsiaTheme="minorEastAsia"/>
              </w:rPr>
            </w:pPr>
          </w:p>
        </w:tc>
      </w:tr>
      <w:tr w:rsidR="006C0ABB" w14:paraId="4A06A778" w14:textId="77777777" w:rsidTr="006C0ABB">
        <w:tc>
          <w:tcPr>
            <w:tcW w:w="78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82EE4A7" w14:textId="77777777" w:rsidR="006C0ABB" w:rsidRDefault="006C0ABB">
            <w:pPr>
              <w:rPr>
                <w:rFonts w:eastAsiaTheme="minorEastAsia"/>
              </w:rPr>
            </w:pPr>
          </w:p>
        </w:tc>
      </w:tr>
      <w:tr w:rsidR="006C0ABB" w14:paraId="2B7E47F8" w14:textId="77777777" w:rsidTr="006C0ABB">
        <w:tc>
          <w:tcPr>
            <w:tcW w:w="78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C538766" w14:textId="77777777" w:rsidR="006C0ABB" w:rsidRDefault="006C0ABB">
            <w:pPr>
              <w:rPr>
                <w:rFonts w:eastAsiaTheme="minorEastAsia"/>
              </w:rPr>
            </w:pPr>
          </w:p>
        </w:tc>
      </w:tr>
      <w:tr w:rsidR="006C0ABB" w14:paraId="425E787F" w14:textId="77777777" w:rsidTr="006C0ABB">
        <w:tc>
          <w:tcPr>
            <w:tcW w:w="78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69BCEEF" w14:textId="77777777" w:rsidR="006C0ABB" w:rsidRDefault="006C0ABB">
            <w:pPr>
              <w:rPr>
                <w:rFonts w:eastAsiaTheme="minorEastAsia"/>
              </w:rPr>
            </w:pPr>
          </w:p>
        </w:tc>
      </w:tr>
      <w:tr w:rsidR="006C0ABB" w14:paraId="13DFFE45" w14:textId="77777777" w:rsidTr="006C0ABB">
        <w:tc>
          <w:tcPr>
            <w:tcW w:w="78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D417987" w14:textId="77777777" w:rsidR="006C0ABB" w:rsidRDefault="006C0ABB">
            <w:pPr>
              <w:rPr>
                <w:rFonts w:eastAsiaTheme="minorEastAsia"/>
              </w:rPr>
            </w:pPr>
          </w:p>
        </w:tc>
      </w:tr>
      <w:tr w:rsidR="006C0ABB" w14:paraId="5D040C44" w14:textId="77777777" w:rsidTr="006C0ABB">
        <w:tc>
          <w:tcPr>
            <w:tcW w:w="78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32A68D2" w14:textId="77777777" w:rsidR="006C0ABB" w:rsidRDefault="006C0ABB">
            <w:pPr>
              <w:rPr>
                <w:rFonts w:eastAsiaTheme="minorEastAsia"/>
              </w:rPr>
            </w:pPr>
          </w:p>
        </w:tc>
      </w:tr>
    </w:tbl>
    <w:p w14:paraId="7F576D95" w14:textId="77777777" w:rsidR="006C0ABB" w:rsidRDefault="006C0ABB" w:rsidP="006C0ABB">
      <w:pPr>
        <w:ind w:leftChars="100" w:left="210"/>
      </w:pPr>
    </w:p>
    <w:p w14:paraId="5813E803" w14:textId="77777777" w:rsidR="006C0ABB" w:rsidRDefault="006C0ABB" w:rsidP="006C0ABB">
      <w:pPr>
        <w:ind w:leftChars="100" w:left="210"/>
      </w:pPr>
      <w:r>
        <w:t>}</w:t>
      </w:r>
    </w:p>
    <w:p w14:paraId="0EB890BC" w14:textId="77777777" w:rsidR="006C0ABB" w:rsidRDefault="006C0ABB" w:rsidP="006C0ABB">
      <w:pPr>
        <w:ind w:leftChars="100" w:left="210"/>
      </w:pPr>
    </w:p>
    <w:p w14:paraId="59954760" w14:textId="77777777" w:rsidR="00A26800" w:rsidRDefault="00A26800"/>
    <w:sectPr w:rsidR="00A2680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67106C9"/>
    <w:multiLevelType w:val="hybridMultilevel"/>
    <w:tmpl w:val="2B1674F0"/>
    <w:lvl w:ilvl="0" w:tplc="26A02A2E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4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204B"/>
    <w:rsid w:val="000068A8"/>
    <w:rsid w:val="00031555"/>
    <w:rsid w:val="00042CC2"/>
    <w:rsid w:val="0008304A"/>
    <w:rsid w:val="00095221"/>
    <w:rsid w:val="000B4670"/>
    <w:rsid w:val="000B52E0"/>
    <w:rsid w:val="000B7D48"/>
    <w:rsid w:val="000D5F35"/>
    <w:rsid w:val="001011C4"/>
    <w:rsid w:val="00110A4B"/>
    <w:rsid w:val="00110B4D"/>
    <w:rsid w:val="00123679"/>
    <w:rsid w:val="00126CE6"/>
    <w:rsid w:val="001534CC"/>
    <w:rsid w:val="0016204B"/>
    <w:rsid w:val="001636E3"/>
    <w:rsid w:val="00163DA1"/>
    <w:rsid w:val="001A3262"/>
    <w:rsid w:val="001B6C14"/>
    <w:rsid w:val="001C7E0A"/>
    <w:rsid w:val="001D69D2"/>
    <w:rsid w:val="001D6D16"/>
    <w:rsid w:val="001F3E5B"/>
    <w:rsid w:val="002012AE"/>
    <w:rsid w:val="002026EE"/>
    <w:rsid w:val="00210CD9"/>
    <w:rsid w:val="0021538F"/>
    <w:rsid w:val="00216478"/>
    <w:rsid w:val="00224DFA"/>
    <w:rsid w:val="002567EA"/>
    <w:rsid w:val="00271401"/>
    <w:rsid w:val="00287BF2"/>
    <w:rsid w:val="002920F8"/>
    <w:rsid w:val="0029475F"/>
    <w:rsid w:val="002A62AC"/>
    <w:rsid w:val="002D4B76"/>
    <w:rsid w:val="002E0FB4"/>
    <w:rsid w:val="002E67BE"/>
    <w:rsid w:val="003044F7"/>
    <w:rsid w:val="003073B0"/>
    <w:rsid w:val="00310B70"/>
    <w:rsid w:val="00316F0C"/>
    <w:rsid w:val="003254B3"/>
    <w:rsid w:val="003327E5"/>
    <w:rsid w:val="00343FED"/>
    <w:rsid w:val="00346B49"/>
    <w:rsid w:val="00356D40"/>
    <w:rsid w:val="00364964"/>
    <w:rsid w:val="00365324"/>
    <w:rsid w:val="00382E84"/>
    <w:rsid w:val="00386459"/>
    <w:rsid w:val="003A2F05"/>
    <w:rsid w:val="003B351E"/>
    <w:rsid w:val="003C2700"/>
    <w:rsid w:val="003C2DB0"/>
    <w:rsid w:val="003D456E"/>
    <w:rsid w:val="003E5CE2"/>
    <w:rsid w:val="0040461D"/>
    <w:rsid w:val="00413EE5"/>
    <w:rsid w:val="00420EB0"/>
    <w:rsid w:val="0042150C"/>
    <w:rsid w:val="0042579E"/>
    <w:rsid w:val="00443412"/>
    <w:rsid w:val="00452AC8"/>
    <w:rsid w:val="00456675"/>
    <w:rsid w:val="00465EE8"/>
    <w:rsid w:val="00493307"/>
    <w:rsid w:val="004A1F55"/>
    <w:rsid w:val="004A5F67"/>
    <w:rsid w:val="004A7E8B"/>
    <w:rsid w:val="004C1C7F"/>
    <w:rsid w:val="004C3CFB"/>
    <w:rsid w:val="004D1791"/>
    <w:rsid w:val="004D2C11"/>
    <w:rsid w:val="004E1834"/>
    <w:rsid w:val="00501321"/>
    <w:rsid w:val="00504F9E"/>
    <w:rsid w:val="005056A5"/>
    <w:rsid w:val="0051649F"/>
    <w:rsid w:val="0052088C"/>
    <w:rsid w:val="00523478"/>
    <w:rsid w:val="005401C2"/>
    <w:rsid w:val="005416B0"/>
    <w:rsid w:val="00553C11"/>
    <w:rsid w:val="0057133C"/>
    <w:rsid w:val="00590ED5"/>
    <w:rsid w:val="00596934"/>
    <w:rsid w:val="005B11AF"/>
    <w:rsid w:val="005D2A5A"/>
    <w:rsid w:val="005E7036"/>
    <w:rsid w:val="0060011B"/>
    <w:rsid w:val="00613749"/>
    <w:rsid w:val="006202F8"/>
    <w:rsid w:val="00622A3E"/>
    <w:rsid w:val="00633E15"/>
    <w:rsid w:val="00656D4E"/>
    <w:rsid w:val="006A11AB"/>
    <w:rsid w:val="006A4F9A"/>
    <w:rsid w:val="006A6139"/>
    <w:rsid w:val="006A7630"/>
    <w:rsid w:val="006B7E0C"/>
    <w:rsid w:val="006C0ABB"/>
    <w:rsid w:val="006C2067"/>
    <w:rsid w:val="006D10C6"/>
    <w:rsid w:val="006E1584"/>
    <w:rsid w:val="006E6C54"/>
    <w:rsid w:val="006F492D"/>
    <w:rsid w:val="00702B5D"/>
    <w:rsid w:val="00712BCA"/>
    <w:rsid w:val="0072505F"/>
    <w:rsid w:val="00736D45"/>
    <w:rsid w:val="00744998"/>
    <w:rsid w:val="00755A45"/>
    <w:rsid w:val="007655C4"/>
    <w:rsid w:val="0078440F"/>
    <w:rsid w:val="00795E63"/>
    <w:rsid w:val="007A0181"/>
    <w:rsid w:val="007B03D1"/>
    <w:rsid w:val="007B24E4"/>
    <w:rsid w:val="007C4AC0"/>
    <w:rsid w:val="007E2856"/>
    <w:rsid w:val="007F4730"/>
    <w:rsid w:val="007F4FBF"/>
    <w:rsid w:val="0080671A"/>
    <w:rsid w:val="00811D3B"/>
    <w:rsid w:val="00823D76"/>
    <w:rsid w:val="00825C74"/>
    <w:rsid w:val="00835606"/>
    <w:rsid w:val="00836ED7"/>
    <w:rsid w:val="008434FA"/>
    <w:rsid w:val="008560CA"/>
    <w:rsid w:val="0085704B"/>
    <w:rsid w:val="008656FA"/>
    <w:rsid w:val="00890BA4"/>
    <w:rsid w:val="0089103D"/>
    <w:rsid w:val="008A68F1"/>
    <w:rsid w:val="008E71D6"/>
    <w:rsid w:val="008F40B3"/>
    <w:rsid w:val="00901509"/>
    <w:rsid w:val="00906F6D"/>
    <w:rsid w:val="00924314"/>
    <w:rsid w:val="00932843"/>
    <w:rsid w:val="00940208"/>
    <w:rsid w:val="009406EB"/>
    <w:rsid w:val="00944347"/>
    <w:rsid w:val="009714D4"/>
    <w:rsid w:val="00974245"/>
    <w:rsid w:val="009747F7"/>
    <w:rsid w:val="009805CB"/>
    <w:rsid w:val="00985586"/>
    <w:rsid w:val="00997CAC"/>
    <w:rsid w:val="009A0400"/>
    <w:rsid w:val="009A792F"/>
    <w:rsid w:val="009B0A06"/>
    <w:rsid w:val="00A11BBA"/>
    <w:rsid w:val="00A152BA"/>
    <w:rsid w:val="00A1778F"/>
    <w:rsid w:val="00A25FC6"/>
    <w:rsid w:val="00A26800"/>
    <w:rsid w:val="00A36B74"/>
    <w:rsid w:val="00A52191"/>
    <w:rsid w:val="00A84BCF"/>
    <w:rsid w:val="00A97B6B"/>
    <w:rsid w:val="00AA2C4B"/>
    <w:rsid w:val="00AE1E76"/>
    <w:rsid w:val="00AE66ED"/>
    <w:rsid w:val="00AF172D"/>
    <w:rsid w:val="00B13EA7"/>
    <w:rsid w:val="00B32A62"/>
    <w:rsid w:val="00B3675E"/>
    <w:rsid w:val="00B5133A"/>
    <w:rsid w:val="00B52BCD"/>
    <w:rsid w:val="00B75D28"/>
    <w:rsid w:val="00B77D61"/>
    <w:rsid w:val="00B80EB5"/>
    <w:rsid w:val="00B93369"/>
    <w:rsid w:val="00BA1538"/>
    <w:rsid w:val="00BB6D94"/>
    <w:rsid w:val="00BC0403"/>
    <w:rsid w:val="00BD7506"/>
    <w:rsid w:val="00BE22F1"/>
    <w:rsid w:val="00BF2956"/>
    <w:rsid w:val="00BF748D"/>
    <w:rsid w:val="00C02995"/>
    <w:rsid w:val="00C175E3"/>
    <w:rsid w:val="00C205CE"/>
    <w:rsid w:val="00C362E4"/>
    <w:rsid w:val="00C6645E"/>
    <w:rsid w:val="00C66DD6"/>
    <w:rsid w:val="00C67F20"/>
    <w:rsid w:val="00C776AC"/>
    <w:rsid w:val="00CA48ED"/>
    <w:rsid w:val="00CA7354"/>
    <w:rsid w:val="00CD2D0A"/>
    <w:rsid w:val="00CF3759"/>
    <w:rsid w:val="00CF6843"/>
    <w:rsid w:val="00D10082"/>
    <w:rsid w:val="00D110CA"/>
    <w:rsid w:val="00D1649A"/>
    <w:rsid w:val="00D27214"/>
    <w:rsid w:val="00D31F0F"/>
    <w:rsid w:val="00D97595"/>
    <w:rsid w:val="00DA012B"/>
    <w:rsid w:val="00DB1E08"/>
    <w:rsid w:val="00DB769B"/>
    <w:rsid w:val="00DC1ED7"/>
    <w:rsid w:val="00DD3D1D"/>
    <w:rsid w:val="00DD4FFD"/>
    <w:rsid w:val="00DE3324"/>
    <w:rsid w:val="00DE71C0"/>
    <w:rsid w:val="00E00041"/>
    <w:rsid w:val="00E17385"/>
    <w:rsid w:val="00E20D97"/>
    <w:rsid w:val="00E37ABF"/>
    <w:rsid w:val="00E44E82"/>
    <w:rsid w:val="00E51087"/>
    <w:rsid w:val="00E77D55"/>
    <w:rsid w:val="00E82436"/>
    <w:rsid w:val="00E93104"/>
    <w:rsid w:val="00EA3306"/>
    <w:rsid w:val="00EB11E3"/>
    <w:rsid w:val="00EB7432"/>
    <w:rsid w:val="00EC0EBF"/>
    <w:rsid w:val="00EC241E"/>
    <w:rsid w:val="00ED119B"/>
    <w:rsid w:val="00EE0A8E"/>
    <w:rsid w:val="00EE51D0"/>
    <w:rsid w:val="00EF1CF5"/>
    <w:rsid w:val="00EF5C6C"/>
    <w:rsid w:val="00F00167"/>
    <w:rsid w:val="00F013CC"/>
    <w:rsid w:val="00F2349D"/>
    <w:rsid w:val="00F440FF"/>
    <w:rsid w:val="00F45F1F"/>
    <w:rsid w:val="00F53981"/>
    <w:rsid w:val="00F553A9"/>
    <w:rsid w:val="00F608EF"/>
    <w:rsid w:val="00F665EC"/>
    <w:rsid w:val="00F76F55"/>
    <w:rsid w:val="00FA197A"/>
    <w:rsid w:val="00FB0A75"/>
    <w:rsid w:val="00FB22C0"/>
    <w:rsid w:val="00FB395C"/>
    <w:rsid w:val="00FC66C1"/>
    <w:rsid w:val="00FD05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612951A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C0AB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Subtitle"/>
    <w:basedOn w:val="a"/>
    <w:next w:val="a"/>
    <w:link w:val="a4"/>
    <w:uiPriority w:val="11"/>
    <w:qFormat/>
    <w:rsid w:val="006C0ABB"/>
    <w:pPr>
      <w:spacing w:before="240" w:after="60"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customStyle="1" w:styleId="a4">
    <w:name w:val="副标题字符"/>
    <w:basedOn w:val="a0"/>
    <w:link w:val="a3"/>
    <w:uiPriority w:val="11"/>
    <w:rsid w:val="006C0ABB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5">
    <w:name w:val="List Paragraph"/>
    <w:basedOn w:val="a"/>
    <w:uiPriority w:val="34"/>
    <w:qFormat/>
    <w:rsid w:val="006C0ABB"/>
    <w:pPr>
      <w:ind w:firstLineChars="200" w:firstLine="420"/>
    </w:pPr>
  </w:style>
  <w:style w:type="table" w:styleId="a6">
    <w:name w:val="Table Grid"/>
    <w:basedOn w:val="a1"/>
    <w:uiPriority w:val="39"/>
    <w:rsid w:val="006C0ABB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Strong"/>
    <w:basedOn w:val="a0"/>
    <w:uiPriority w:val="22"/>
    <w:qFormat/>
    <w:rsid w:val="006C0ABB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55679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8.bin"/><Relationship Id="rId21" Type="http://schemas.openxmlformats.org/officeDocument/2006/relationships/image" Target="media/image9.wmf"/><Relationship Id="rId22" Type="http://schemas.openxmlformats.org/officeDocument/2006/relationships/oleObject" Target="embeddings/oleObject9.bin"/><Relationship Id="rId23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30" Type="http://schemas.openxmlformats.org/officeDocument/2006/relationships/image" Target="media/image13.wmf"/><Relationship Id="rId31" Type="http://schemas.openxmlformats.org/officeDocument/2006/relationships/oleObject" Target="embeddings/oleObject14.bin"/><Relationship Id="rId32" Type="http://schemas.openxmlformats.org/officeDocument/2006/relationships/image" Target="media/image14.wmf"/><Relationship Id="rId9" Type="http://schemas.openxmlformats.org/officeDocument/2006/relationships/image" Target="media/image3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Relationship Id="rId33" Type="http://schemas.openxmlformats.org/officeDocument/2006/relationships/oleObject" Target="embeddings/oleObject15.bin"/><Relationship Id="rId34" Type="http://schemas.openxmlformats.org/officeDocument/2006/relationships/image" Target="media/image15.wmf"/><Relationship Id="rId35" Type="http://schemas.openxmlformats.org/officeDocument/2006/relationships/oleObject" Target="embeddings/oleObject16.bin"/><Relationship Id="rId36" Type="http://schemas.openxmlformats.org/officeDocument/2006/relationships/image" Target="media/image16.wmf"/><Relationship Id="rId10" Type="http://schemas.openxmlformats.org/officeDocument/2006/relationships/oleObject" Target="embeddings/oleObject3.bin"/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Relationship Id="rId13" Type="http://schemas.openxmlformats.org/officeDocument/2006/relationships/image" Target="media/image5.wmf"/><Relationship Id="rId14" Type="http://schemas.openxmlformats.org/officeDocument/2006/relationships/oleObject" Target="embeddings/oleObject5.bin"/><Relationship Id="rId15" Type="http://schemas.openxmlformats.org/officeDocument/2006/relationships/image" Target="media/image6.wmf"/><Relationship Id="rId16" Type="http://schemas.openxmlformats.org/officeDocument/2006/relationships/oleObject" Target="embeddings/oleObject6.bin"/><Relationship Id="rId17" Type="http://schemas.openxmlformats.org/officeDocument/2006/relationships/image" Target="media/image7.wmf"/><Relationship Id="rId18" Type="http://schemas.openxmlformats.org/officeDocument/2006/relationships/oleObject" Target="embeddings/oleObject7.bin"/><Relationship Id="rId19" Type="http://schemas.openxmlformats.org/officeDocument/2006/relationships/image" Target="media/image8.wmf"/><Relationship Id="rId37" Type="http://schemas.openxmlformats.org/officeDocument/2006/relationships/oleObject" Target="embeddings/oleObject17.bin"/><Relationship Id="rId38" Type="http://schemas.openxmlformats.org/officeDocument/2006/relationships/fontTable" Target="fontTable.xml"/><Relationship Id="rId3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4</Pages>
  <Words>577</Words>
  <Characters>3293</Characters>
  <Application>Microsoft Macintosh Word</Application>
  <DocSecurity>0</DocSecurity>
  <Lines>27</Lines>
  <Paragraphs>7</Paragraphs>
  <ScaleCrop>false</ScaleCrop>
  <Company/>
  <LinksUpToDate>false</LinksUpToDate>
  <CharactersWithSpaces>38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Lok Yeung</cp:lastModifiedBy>
  <cp:revision>12</cp:revision>
  <dcterms:created xsi:type="dcterms:W3CDTF">2015-10-09T08:39:00Z</dcterms:created>
  <dcterms:modified xsi:type="dcterms:W3CDTF">2017-10-27T02:26:00Z</dcterms:modified>
</cp:coreProperties>
</file>